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00FB24B" w14:textId="0BAD29BC" w:rsidR="009A608C" w:rsidRDefault="003C2212" w:rsidP="00453DC8">
      <w:pPr>
        <w:tabs>
          <w:tab w:val="left" w:pos="348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47360" behindDoc="0" locked="0" layoutInCell="1" allowOverlap="1" wp14:anchorId="6CE72241" wp14:editId="79A821AD">
                <wp:simplePos x="0" y="0"/>
                <wp:positionH relativeFrom="column">
                  <wp:posOffset>1089025</wp:posOffset>
                </wp:positionH>
                <wp:positionV relativeFrom="paragraph">
                  <wp:posOffset>3810</wp:posOffset>
                </wp:positionV>
                <wp:extent cx="0" cy="822960"/>
                <wp:effectExtent l="0" t="0" r="19050" b="1524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822960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21BBB08" id="Straight Connector 23" o:spid="_x0000_s1026" style="position:absolute;flip:y;z-index:25204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5.75pt,.3pt" to="85.75pt,6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" strokecolor="black [3213]" strokeweight="2pt">
                <v:stroke dashstyle="1 1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39168" behindDoc="0" locked="0" layoutInCell="1" allowOverlap="1" wp14:anchorId="291D173B" wp14:editId="24362B7E">
                <wp:simplePos x="0" y="0"/>
                <wp:positionH relativeFrom="column">
                  <wp:posOffset>-4323715</wp:posOffset>
                </wp:positionH>
                <wp:positionV relativeFrom="paragraph">
                  <wp:posOffset>24765</wp:posOffset>
                </wp:positionV>
                <wp:extent cx="0" cy="795131"/>
                <wp:effectExtent l="95250" t="0" r="57150" b="43180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795131"/>
                        </a:xfrm>
                        <a:prstGeom prst="straightConnector1">
                          <a:avLst/>
                        </a:prstGeom>
                        <a:ln w="28575">
                          <a:prstDash val="sysDot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E683F7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9" o:spid="_x0000_s1026" type="#_x0000_t32" style="position:absolute;margin-left:-340.45pt;margin-top:1.95pt;width:0;height:62.6pt;flip:x;z-index:25203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" strokecolor="black [3200]" strokeweight="2.25pt">
                <v:stroke dashstyle="1 1"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37120" behindDoc="0" locked="0" layoutInCell="1" allowOverlap="1" wp14:anchorId="54A775BE" wp14:editId="59938DCD">
                <wp:simplePos x="0" y="0"/>
                <wp:positionH relativeFrom="margin">
                  <wp:posOffset>-4308144</wp:posOffset>
                </wp:positionH>
                <wp:positionV relativeFrom="paragraph">
                  <wp:posOffset>17035</wp:posOffset>
                </wp:positionV>
                <wp:extent cx="11439166" cy="0"/>
                <wp:effectExtent l="0" t="0" r="10160" b="1905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39166" cy="0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2C89904" id="Straight Connector 18" o:spid="_x0000_s1026" style="position:absolute;z-index:2520371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339.2pt,1.35pt" to="561.5pt,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" strokecolor="black [3213]" strokeweight="2pt">
                <v:stroke dashstyle="1 1" joinstyle="miter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35072" behindDoc="0" locked="0" layoutInCell="1" allowOverlap="1" wp14:anchorId="755EF1C0" wp14:editId="05A5CAF7">
                <wp:simplePos x="0" y="0"/>
                <wp:positionH relativeFrom="column">
                  <wp:posOffset>7125335</wp:posOffset>
                </wp:positionH>
                <wp:positionV relativeFrom="paragraph">
                  <wp:posOffset>8890</wp:posOffset>
                </wp:positionV>
                <wp:extent cx="0" cy="643696"/>
                <wp:effectExtent l="0" t="0" r="19050" b="23495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43696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209EC4" id="Straight Connector 17" o:spid="_x0000_s1026" style="position:absolute;flip:y;z-index:25203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61.05pt,.7pt" to="561.05pt,5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" strokecolor="black [3213]" strokeweight="2pt">
                <v:stroke dashstyle="1 1" joinstyle="miter"/>
              </v:line>
            </w:pict>
          </mc:Fallback>
        </mc:AlternateContent>
      </w:r>
      <w:r w:rsidR="00CF6B0C">
        <w:rPr>
          <w:noProof/>
        </w:rPr>
        <mc:AlternateContent>
          <mc:Choice Requires="wps">
            <w:drawing>
              <wp:anchor distT="45720" distB="45720" distL="114300" distR="114300" simplePos="0" relativeHeight="252030976" behindDoc="0" locked="0" layoutInCell="1" allowOverlap="1" wp14:anchorId="040B5C60" wp14:editId="15B61188">
                <wp:simplePos x="0" y="0"/>
                <wp:positionH relativeFrom="column">
                  <wp:posOffset>4534176</wp:posOffset>
                </wp:positionH>
                <wp:positionV relativeFrom="paragraph">
                  <wp:posOffset>95416</wp:posOffset>
                </wp:positionV>
                <wp:extent cx="902970" cy="381000"/>
                <wp:effectExtent l="0" t="0" r="0" b="0"/>
                <wp:wrapSquare wrapText="bothSides"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2970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32CB69" w14:textId="77777777" w:rsidR="00CF6B0C" w:rsidRDefault="00CF6B0C" w:rsidP="00CF6B0C">
                            <w:r w:rsidRPr="005122D5">
                              <w:rPr>
                                <w:position w:val="-14"/>
                              </w:rPr>
                              <w:object w:dxaOrig="1202" w:dyaOrig="401" w14:anchorId="3E4B9F8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142" type="#_x0000_t75" style="width:60.1pt;height:20.05pt">
                                  <v:imagedata r:id="rId6" o:title=""/>
                                </v:shape>
                                <o:OLEObject Type="Embed" ProgID="Equation.DSMT4" ShapeID="_x0000_i1142" DrawAspect="Content" ObjectID="_1687759797" r:id="rId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40B5C6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57pt;margin-top:7.5pt;width:71.1pt;height:30pt;z-index:2520309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" filled="f" stroked="f">
                <v:textbox>
                  <w:txbxContent>
                    <w:p w14:paraId="7632CB69" w14:textId="77777777" w:rsidR="00CF6B0C" w:rsidRDefault="00CF6B0C" w:rsidP="00CF6B0C">
                      <w:r w:rsidRPr="005122D5">
                        <w:rPr>
                          <w:position w:val="-14"/>
                        </w:rPr>
                        <w:object w:dxaOrig="1202" w:dyaOrig="401" w14:anchorId="3E4B9F80">
                          <v:shape id="_x0000_i1142" type="#_x0000_t75" style="width:60.1pt;height:20.05pt">
                            <v:imagedata r:id="rId6" o:title=""/>
                          </v:shape>
                          <o:OLEObject Type="Embed" ProgID="Equation.DSMT4" ShapeID="_x0000_i1142" DrawAspect="Content" ObjectID="_1687759797" r:id="rId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D3A84">
        <w:rPr>
          <w:noProof/>
        </w:rPr>
        <mc:AlternateContent>
          <mc:Choice Requires="wps">
            <w:drawing>
              <wp:anchor distT="0" distB="0" distL="114300" distR="114300" simplePos="0" relativeHeight="252022784" behindDoc="0" locked="0" layoutInCell="1" allowOverlap="1" wp14:anchorId="7904BCFE" wp14:editId="4D8A7DC1">
                <wp:simplePos x="0" y="0"/>
                <wp:positionH relativeFrom="margin">
                  <wp:posOffset>3133725</wp:posOffset>
                </wp:positionH>
                <wp:positionV relativeFrom="paragraph">
                  <wp:posOffset>128270</wp:posOffset>
                </wp:positionV>
                <wp:extent cx="3719720" cy="0"/>
                <wp:effectExtent l="0" t="0" r="14605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719720" cy="0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050DC8D" id="Straight Connector 11" o:spid="_x0000_s1026" style="position:absolute;flip:y;z-index:2520227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46.75pt,10.1pt" to="539.65pt,1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" strokecolor="black [3213]" strokeweight="2pt">
                <v:stroke dashstyle="1 1" joinstyle="miter"/>
                <w10:wrap anchorx="margin"/>
              </v:line>
            </w:pict>
          </mc:Fallback>
        </mc:AlternateContent>
      </w:r>
      <w:r w:rsidR="00ED3A84">
        <w:rPr>
          <w:noProof/>
        </w:rPr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3A15500C" wp14:editId="23A88FDA">
                <wp:simplePos x="0" y="0"/>
                <wp:positionH relativeFrom="column">
                  <wp:posOffset>6839585</wp:posOffset>
                </wp:positionH>
                <wp:positionV relativeFrom="paragraph">
                  <wp:posOffset>88900</wp:posOffset>
                </wp:positionV>
                <wp:extent cx="0" cy="572494"/>
                <wp:effectExtent l="0" t="0" r="19050" b="18415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72494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978B9DA" id="Straight Connector 9" o:spid="_x0000_s1026" style="position:absolute;flip:y;z-index:252020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38.55pt,7pt" to="538.55pt,5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" strokecolor="black [3213]" strokeweight="2pt">
                <v:stroke dashstyle="1 1" joinstyle="miter"/>
              </v:line>
            </w:pict>
          </mc:Fallback>
        </mc:AlternateContent>
      </w:r>
      <w:r w:rsidR="00ED3A84">
        <w:rPr>
          <w:noProof/>
        </w:rPr>
        <mc:AlternateContent>
          <mc:Choice Requires="wps">
            <w:drawing>
              <wp:anchor distT="0" distB="0" distL="114300" distR="114300" simplePos="0" relativeHeight="252019712" behindDoc="0" locked="0" layoutInCell="1" allowOverlap="1" wp14:anchorId="4784F2FF" wp14:editId="3E070901">
                <wp:simplePos x="0" y="0"/>
                <wp:positionH relativeFrom="column">
                  <wp:posOffset>3119755</wp:posOffset>
                </wp:positionH>
                <wp:positionV relativeFrom="paragraph">
                  <wp:posOffset>152400</wp:posOffset>
                </wp:positionV>
                <wp:extent cx="0" cy="635663"/>
                <wp:effectExtent l="95250" t="0" r="57150" b="50165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35663"/>
                        </a:xfrm>
                        <a:prstGeom prst="straightConnector1">
                          <a:avLst/>
                        </a:prstGeom>
                        <a:ln w="28575">
                          <a:prstDash val="sysDot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25346F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8" o:spid="_x0000_s1026" type="#_x0000_t32" style="position:absolute;margin-left:245.65pt;margin-top:12pt;width:0;height:50.05pt;z-index:25201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" strokecolor="black [3200]" strokeweight="2.25pt">
                <v:stroke dashstyle="1 1" endarrow="block" joinstyle="miter"/>
              </v:shape>
            </w:pict>
          </mc:Fallback>
        </mc:AlternateContent>
      </w:r>
    </w:p>
    <w:p w14:paraId="4537A2BD" w14:textId="6332B35C" w:rsidR="009A608C" w:rsidRDefault="00480885" w:rsidP="00453DC8">
      <w:pPr>
        <w:tabs>
          <w:tab w:val="left" w:pos="348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 wp14:anchorId="1786A8F8" wp14:editId="19854239">
                <wp:simplePos x="0" y="0"/>
                <wp:positionH relativeFrom="column">
                  <wp:posOffset>6241415</wp:posOffset>
                </wp:positionH>
                <wp:positionV relativeFrom="paragraph">
                  <wp:posOffset>404495</wp:posOffset>
                </wp:positionV>
                <wp:extent cx="1283970" cy="742950"/>
                <wp:effectExtent l="0" t="0" r="11430" b="19050"/>
                <wp:wrapNone/>
                <wp:docPr id="67" name="Rectangle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3970" cy="74295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B97277" w14:textId="5A391D18" w:rsidR="00D068A4" w:rsidRDefault="00D068A4" w:rsidP="00D068A4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Recovered</w:t>
                            </w:r>
                            <w:r w:rsidR="00480885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after reinfection</w:t>
                            </w:r>
                          </w:p>
                          <w:p w14:paraId="47690956" w14:textId="570AFFEC" w:rsidR="00D068A4" w:rsidRPr="009A608C" w:rsidRDefault="00D068A4" w:rsidP="00D068A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D068A4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12"/>
                                <w:sz w:val="24"/>
                                <w:szCs w:val="24"/>
                              </w:rPr>
                              <w:object w:dxaOrig="338" w:dyaOrig="376" w14:anchorId="450422D7">
                                <v:shape id="_x0000_i1026" type="#_x0000_t75" style="width:16.9pt;height:18.8pt">
                                  <v:imagedata r:id="rId9" o:title=""/>
                                </v:shape>
                                <o:OLEObject Type="Embed" ProgID="Equation.DSMT4" ShapeID="_x0000_i1026" DrawAspect="Content" ObjectID="_1687759798" r:id="rId10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786A8F8" id="Rectangle 67" o:spid="_x0000_s1027" style="position:absolute;margin-left:491.45pt;margin-top:31.85pt;width:101.1pt;height:58.5pt;z-index:25195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" fillcolor="#9cb4e0" strokecolor="#8eaadb [1940]" strokeweight="1pt">
                <v:textbox>
                  <w:txbxContent>
                    <w:p w14:paraId="4AB97277" w14:textId="5A391D18" w:rsidR="00D068A4" w:rsidRDefault="00D068A4" w:rsidP="00D068A4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Recovered</w:t>
                      </w:r>
                      <w:r w:rsidR="00480885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after reinfection</w:t>
                      </w:r>
                    </w:p>
                    <w:p w14:paraId="47690956" w14:textId="570AFFEC" w:rsidR="00D068A4" w:rsidRPr="009A608C" w:rsidRDefault="00D068A4" w:rsidP="00D068A4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D068A4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12"/>
                          <w:sz w:val="24"/>
                          <w:szCs w:val="24"/>
                        </w:rPr>
                        <w:object w:dxaOrig="338" w:dyaOrig="376" w14:anchorId="450422D7">
                          <v:shape id="_x0000_i1026" type="#_x0000_t75" style="width:16.9pt;height:18.8pt">
                            <v:imagedata r:id="rId9" o:title=""/>
                          </v:shape>
                          <o:OLEObject Type="Embed" ProgID="Equation.DSMT4" ShapeID="_x0000_i1026" DrawAspect="Content" ObjectID="_1687759798" r:id="rId11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14:paraId="026B0F0C" w14:textId="51711E07" w:rsidR="009A608C" w:rsidRDefault="005122D5" w:rsidP="00453DC8">
      <w:pPr>
        <w:tabs>
          <w:tab w:val="left" w:pos="3480"/>
        </w:tabs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986944" behindDoc="0" locked="0" layoutInCell="1" allowOverlap="1" wp14:anchorId="06BC45C9" wp14:editId="31899224">
                <wp:simplePos x="0" y="0"/>
                <wp:positionH relativeFrom="column">
                  <wp:posOffset>1623695</wp:posOffset>
                </wp:positionH>
                <wp:positionV relativeFrom="paragraph">
                  <wp:posOffset>194945</wp:posOffset>
                </wp:positionV>
                <wp:extent cx="902970" cy="381000"/>
                <wp:effectExtent l="0" t="0" r="0" b="0"/>
                <wp:wrapSquare wrapText="bothSides"/>
                <wp:docPr id="10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2970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B35E9B" w14:textId="2E3FAD84" w:rsidR="00480885" w:rsidRDefault="005122D5" w:rsidP="00480885">
                            <w:r w:rsidRPr="005122D5">
                              <w:rPr>
                                <w:position w:val="-14"/>
                              </w:rPr>
                              <w:object w:dxaOrig="1202" w:dyaOrig="401" w14:anchorId="01817D5F">
                                <v:shape id="_x0000_i1028" type="#_x0000_t75" style="width:60.1pt;height:20.05pt">
                                  <v:imagedata r:id="rId6" o:title=""/>
                                </v:shape>
                                <o:OLEObject Type="Embed" ProgID="Equation.DSMT4" ShapeID="_x0000_i1028" DrawAspect="Content" ObjectID="_1687759799" r:id="rId12"/>
                              </w:object>
                            </w:r>
                            <w:r w:rsidR="00480885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BC45C9" id="_x0000_s1028" type="#_x0000_t202" style="position:absolute;margin-left:127.85pt;margin-top:15.35pt;width:71.1pt;height:30pt;z-index:2519869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" filled="f" stroked="f">
                <v:textbox>
                  <w:txbxContent>
                    <w:p w14:paraId="5FB35E9B" w14:textId="2E3FAD84" w:rsidR="00480885" w:rsidRDefault="005122D5" w:rsidP="00480885">
                      <w:r w:rsidRPr="005122D5">
                        <w:rPr>
                          <w:position w:val="-14"/>
                        </w:rPr>
                        <w:object w:dxaOrig="1202" w:dyaOrig="401" w14:anchorId="01817D5F">
                          <v:shape id="_x0000_i1028" type="#_x0000_t75" style="width:60.1pt;height:20.05pt">
                            <v:imagedata r:id="rId6" o:title=""/>
                          </v:shape>
                          <o:OLEObject Type="Embed" ProgID="Equation.DSMT4" ShapeID="_x0000_i1028" DrawAspect="Content" ObjectID="_1687759799" r:id="rId13"/>
                        </w:object>
                      </w:r>
                      <w:r w:rsidR="00480885"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45720" distB="45720" distL="114300" distR="114300" simplePos="0" relativeHeight="251982848" behindDoc="0" locked="0" layoutInCell="1" allowOverlap="1" wp14:anchorId="68A681C4" wp14:editId="4B12F6BF">
                <wp:simplePos x="0" y="0"/>
                <wp:positionH relativeFrom="column">
                  <wp:posOffset>5677535</wp:posOffset>
                </wp:positionH>
                <wp:positionV relativeFrom="paragraph">
                  <wp:posOffset>191135</wp:posOffset>
                </wp:positionV>
                <wp:extent cx="312420" cy="266700"/>
                <wp:effectExtent l="0" t="0" r="0" b="0"/>
                <wp:wrapSquare wrapText="bothSides"/>
                <wp:docPr id="10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97C390" w14:textId="582AB07D" w:rsidR="00480885" w:rsidRDefault="005122D5" w:rsidP="00480885">
                            <w:r w:rsidRPr="00480885">
                              <w:rPr>
                                <w:position w:val="-6"/>
                              </w:rPr>
                              <w:object w:dxaOrig="200" w:dyaOrig="225" w14:anchorId="32DAAFD1">
                                <v:shape id="_x0000_i1030" type="#_x0000_t75" style="width:10pt;height:11.25pt">
                                  <v:imagedata r:id="rId14" o:title=""/>
                                </v:shape>
                                <o:OLEObject Type="Embed" ProgID="Equation.DSMT4" ShapeID="_x0000_i1030" DrawAspect="Content" ObjectID="_1687759800" r:id="rId15"/>
                              </w:object>
                            </w:r>
                            <w:r w:rsidR="00480885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A681C4" id="_x0000_s1029" type="#_x0000_t202" style="position:absolute;margin-left:447.05pt;margin-top:15.05pt;width:24.6pt;height:21pt;z-index:2519828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" filled="f" stroked="f">
                <v:textbox>
                  <w:txbxContent>
                    <w:p w14:paraId="0A97C390" w14:textId="582AB07D" w:rsidR="00480885" w:rsidRDefault="005122D5" w:rsidP="00480885">
                      <w:r w:rsidRPr="00480885">
                        <w:rPr>
                          <w:position w:val="-6"/>
                        </w:rPr>
                        <w:object w:dxaOrig="200" w:dyaOrig="225" w14:anchorId="32DAAFD1">
                          <v:shape id="_x0000_i1030" type="#_x0000_t75" style="width:10pt;height:11.25pt">
                            <v:imagedata r:id="rId14" o:title=""/>
                          </v:shape>
                          <o:OLEObject Type="Embed" ProgID="Equation.DSMT4" ShapeID="_x0000_i1030" DrawAspect="Content" ObjectID="_1687759800" r:id="rId16"/>
                        </w:object>
                      </w:r>
                      <w:r w:rsidR="00480885"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45720" distB="45720" distL="114300" distR="114300" simplePos="0" relativeHeight="251984896" behindDoc="0" locked="0" layoutInCell="1" allowOverlap="1" wp14:anchorId="4EEEB8F6" wp14:editId="32F7056B">
                <wp:simplePos x="0" y="0"/>
                <wp:positionH relativeFrom="column">
                  <wp:posOffset>3863975</wp:posOffset>
                </wp:positionH>
                <wp:positionV relativeFrom="paragraph">
                  <wp:posOffset>191135</wp:posOffset>
                </wp:positionV>
                <wp:extent cx="312420" cy="266700"/>
                <wp:effectExtent l="0" t="0" r="0" b="0"/>
                <wp:wrapSquare wrapText="bothSides"/>
                <wp:docPr id="1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CCD61EF" w14:textId="31FCF6E6" w:rsidR="00480885" w:rsidRDefault="005122D5" w:rsidP="00480885">
                            <w:r w:rsidRPr="00480885">
                              <w:rPr>
                                <w:position w:val="-6"/>
                              </w:rPr>
                              <w:object w:dxaOrig="238" w:dyaOrig="225" w14:anchorId="13F4437A">
                                <v:shape id="_x0000_i1032" type="#_x0000_t75" style="width:11.9pt;height:11.25pt">
                                  <v:imagedata r:id="rId17" o:title=""/>
                                </v:shape>
                                <o:OLEObject Type="Embed" ProgID="Equation.DSMT4" ShapeID="_x0000_i1032" DrawAspect="Content" ObjectID="_1687759801" r:id="rId18"/>
                              </w:object>
                            </w:r>
                            <w:r w:rsidR="00480885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EEB8F6" id="_x0000_s1030" type="#_x0000_t202" style="position:absolute;margin-left:304.25pt;margin-top:15.05pt;width:24.6pt;height:21pt;z-index:2519848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" filled="f" stroked="f">
                <v:textbox>
                  <w:txbxContent>
                    <w:p w14:paraId="1CCD61EF" w14:textId="31FCF6E6" w:rsidR="00480885" w:rsidRDefault="005122D5" w:rsidP="00480885">
                      <w:r w:rsidRPr="00480885">
                        <w:rPr>
                          <w:position w:val="-6"/>
                        </w:rPr>
                        <w:object w:dxaOrig="238" w:dyaOrig="225" w14:anchorId="13F4437A">
                          <v:shape id="_x0000_i1032" type="#_x0000_t75" style="width:11.9pt;height:11.25pt">
                            <v:imagedata r:id="rId17" o:title=""/>
                          </v:shape>
                          <o:OLEObject Type="Embed" ProgID="Equation.DSMT4" ShapeID="_x0000_i1032" DrawAspect="Content" ObjectID="_1687759801" r:id="rId19"/>
                        </w:object>
                      </w:r>
                      <w:r w:rsidR="00480885"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45720" distB="45720" distL="114300" distR="114300" simplePos="0" relativeHeight="251988992" behindDoc="0" locked="0" layoutInCell="1" allowOverlap="1" wp14:anchorId="25B73D5E" wp14:editId="633D9840">
                <wp:simplePos x="0" y="0"/>
                <wp:positionH relativeFrom="margin">
                  <wp:align>left</wp:align>
                </wp:positionH>
                <wp:positionV relativeFrom="paragraph">
                  <wp:posOffset>240665</wp:posOffset>
                </wp:positionV>
                <wp:extent cx="312420" cy="266700"/>
                <wp:effectExtent l="0" t="0" r="0" b="0"/>
                <wp:wrapSquare wrapText="bothSides"/>
                <wp:docPr id="10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F30A72" w14:textId="34F63497" w:rsidR="00480885" w:rsidRDefault="005122D5" w:rsidP="00480885">
                            <w:r w:rsidRPr="00480885">
                              <w:rPr>
                                <w:position w:val="-6"/>
                              </w:rPr>
                              <w:object w:dxaOrig="200" w:dyaOrig="225" w14:anchorId="1C969C33">
                                <v:shape id="_x0000_i1034" type="#_x0000_t75" style="width:10pt;height:11.25pt">
                                  <v:imagedata r:id="rId20" o:title=""/>
                                </v:shape>
                                <o:OLEObject Type="Embed" ProgID="Equation.DSMT4" ShapeID="_x0000_i1034" DrawAspect="Content" ObjectID="_1687759802" r:id="rId21"/>
                              </w:object>
                            </w:r>
                            <w:r w:rsidR="00480885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B73D5E" id="_x0000_s1031" type="#_x0000_t202" style="position:absolute;margin-left:0;margin-top:18.95pt;width:24.6pt;height:21pt;z-index:251988992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" filled="f" stroked="f">
                <v:textbox>
                  <w:txbxContent>
                    <w:p w14:paraId="58F30A72" w14:textId="34F63497" w:rsidR="00480885" w:rsidRDefault="005122D5" w:rsidP="00480885">
                      <w:r w:rsidRPr="00480885">
                        <w:rPr>
                          <w:position w:val="-6"/>
                        </w:rPr>
                        <w:object w:dxaOrig="200" w:dyaOrig="225" w14:anchorId="1C969C33">
                          <v:shape id="_x0000_i1034" type="#_x0000_t75" style="width:10pt;height:11.25pt">
                            <v:imagedata r:id="rId20" o:title=""/>
                          </v:shape>
                          <o:OLEObject Type="Embed" ProgID="Equation.DSMT4" ShapeID="_x0000_i1034" DrawAspect="Content" ObjectID="_1687759802" r:id="rId22"/>
                        </w:object>
                      </w:r>
                      <w:r w:rsidR="00480885">
                        <w:t xml:space="preserve">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45720" distB="45720" distL="114300" distR="114300" simplePos="0" relativeHeight="251991040" behindDoc="0" locked="0" layoutInCell="1" allowOverlap="1" wp14:anchorId="79A8F3DA" wp14:editId="38BD262D">
                <wp:simplePos x="0" y="0"/>
                <wp:positionH relativeFrom="column">
                  <wp:posOffset>-1729105</wp:posOffset>
                </wp:positionH>
                <wp:positionV relativeFrom="paragraph">
                  <wp:posOffset>240665</wp:posOffset>
                </wp:positionV>
                <wp:extent cx="384810" cy="411480"/>
                <wp:effectExtent l="0" t="0" r="0" b="0"/>
                <wp:wrapSquare wrapText="bothSides"/>
                <wp:docPr id="10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384810" cy="411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52252B" w14:textId="14239CAD" w:rsidR="00480885" w:rsidRDefault="005122D5" w:rsidP="00480885">
                            <w:r w:rsidRPr="00480885">
                              <w:rPr>
                                <w:position w:val="-6"/>
                              </w:rPr>
                              <w:object w:dxaOrig="238" w:dyaOrig="225" w14:anchorId="74E6337C">
                                <v:shape id="_x0000_i1036" type="#_x0000_t75" style="width:11.9pt;height:11.25pt">
                                  <v:imagedata r:id="rId23" o:title=""/>
                                </v:shape>
                                <o:OLEObject Type="Embed" ProgID="Equation.DSMT4" ShapeID="_x0000_i1036" DrawAspect="Content" ObjectID="_1687759803" r:id="rId24"/>
                              </w:object>
                            </w:r>
                            <w:r w:rsidR="00480885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A8F3DA" id="_x0000_s1032" type="#_x0000_t202" style="position:absolute;margin-left:-136.15pt;margin-top:18.95pt;width:30.3pt;height:32.4pt;flip:x;z-index:2519910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" filled="f" stroked="f">
                <v:textbox>
                  <w:txbxContent>
                    <w:p w14:paraId="3E52252B" w14:textId="14239CAD" w:rsidR="00480885" w:rsidRDefault="005122D5" w:rsidP="00480885">
                      <w:r w:rsidRPr="00480885">
                        <w:rPr>
                          <w:position w:val="-6"/>
                        </w:rPr>
                        <w:object w:dxaOrig="238" w:dyaOrig="225" w14:anchorId="74E6337C">
                          <v:shape id="_x0000_i1036" type="#_x0000_t75" style="width:11.9pt;height:11.25pt">
                            <v:imagedata r:id="rId23" o:title=""/>
                          </v:shape>
                          <o:OLEObject Type="Embed" ProgID="Equation.DSMT4" ShapeID="_x0000_i1036" DrawAspect="Content" ObjectID="_1687759803" r:id="rId25"/>
                        </w:object>
                      </w:r>
                      <w:r w:rsidR="00480885"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45720" distB="45720" distL="114300" distR="114300" simplePos="0" relativeHeight="251980800" behindDoc="0" locked="0" layoutInCell="1" allowOverlap="1" wp14:anchorId="44D09EBB" wp14:editId="4A218152">
                <wp:simplePos x="0" y="0"/>
                <wp:positionH relativeFrom="column">
                  <wp:posOffset>-3576955</wp:posOffset>
                </wp:positionH>
                <wp:positionV relativeFrom="paragraph">
                  <wp:posOffset>213995</wp:posOffset>
                </wp:positionV>
                <wp:extent cx="312420" cy="26670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7399F3" w14:textId="313A5598" w:rsidR="00480885" w:rsidRDefault="00480885" w:rsidP="00480885">
                            <w:r w:rsidRPr="00480885">
                              <w:rPr>
                                <w:position w:val="-6"/>
                              </w:rPr>
                              <w:object w:dxaOrig="225" w:dyaOrig="288" w14:anchorId="093C763F">
                                <v:shape id="_x0000_i1038" type="#_x0000_t75" style="width:11.25pt;height:14.4pt">
                                  <v:imagedata r:id="rId26" o:title=""/>
                                </v:shape>
                                <o:OLEObject Type="Embed" ProgID="Equation.DSMT4" ShapeID="_x0000_i1038" DrawAspect="Content" ObjectID="_1687759804" r:id="rId2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D09EBB" id="_x0000_s1033" type="#_x0000_t202" style="position:absolute;margin-left:-281.65pt;margin-top:16.85pt;width:24.6pt;height:21pt;z-index:2519808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" filled="f" stroked="f">
                <v:textbox>
                  <w:txbxContent>
                    <w:p w14:paraId="047399F3" w14:textId="313A5598" w:rsidR="00480885" w:rsidRDefault="00480885" w:rsidP="00480885">
                      <w:r w:rsidRPr="00480885">
                        <w:rPr>
                          <w:position w:val="-6"/>
                        </w:rPr>
                        <w:object w:dxaOrig="225" w:dyaOrig="288" w14:anchorId="093C763F">
                          <v:shape id="_x0000_i1038" type="#_x0000_t75" style="width:11.25pt;height:14.4pt">
                            <v:imagedata r:id="rId26" o:title=""/>
                          </v:shape>
                          <o:OLEObject Type="Embed" ProgID="Equation.DSMT4" ShapeID="_x0000_i1038" DrawAspect="Content" ObjectID="_1687759804" r:id="rId2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068A4">
        <w:rPr>
          <w:noProof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 wp14:anchorId="14E08042" wp14:editId="6D120373">
                <wp:simplePos x="0" y="0"/>
                <wp:positionH relativeFrom="column">
                  <wp:posOffset>4420235</wp:posOffset>
                </wp:positionH>
                <wp:positionV relativeFrom="paragraph">
                  <wp:posOffset>233045</wp:posOffset>
                </wp:positionV>
                <wp:extent cx="1082040" cy="521970"/>
                <wp:effectExtent l="0" t="0" r="22860" b="11430"/>
                <wp:wrapNone/>
                <wp:docPr id="66" name="Rectangle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2040" cy="52197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60967E" w14:textId="3D9953DC" w:rsidR="00D068A4" w:rsidRDefault="00D068A4" w:rsidP="00D068A4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Reinfected </w:t>
                            </w:r>
                          </w:p>
                          <w:p w14:paraId="6C7A23A8" w14:textId="31FD3D0A" w:rsidR="00D068A4" w:rsidRPr="009A608C" w:rsidRDefault="00D068A4" w:rsidP="00D068A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D068A4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12"/>
                                <w:sz w:val="24"/>
                                <w:szCs w:val="24"/>
                              </w:rPr>
                              <w:object w:dxaOrig="263" w:dyaOrig="376" w14:anchorId="08A18B10">
                                <v:shape id="_x0000_i1040" type="#_x0000_t75" style="width:13.15pt;height:18.8pt">
                                  <v:imagedata r:id="rId29" o:title=""/>
                                </v:shape>
                                <o:OLEObject Type="Embed" ProgID="Equation.DSMT4" ShapeID="_x0000_i1040" DrawAspect="Content" ObjectID="_1687759805" r:id="rId30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4E08042" id="Rectangle 66" o:spid="_x0000_s1034" style="position:absolute;margin-left:348.05pt;margin-top:18.35pt;width:85.2pt;height:41.1pt;z-index:25195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" fillcolor="#9cb4e0" strokecolor="#8eaadb [1940]" strokeweight="1pt">
                <v:textbox>
                  <w:txbxContent>
                    <w:p w14:paraId="3860967E" w14:textId="3D9953DC" w:rsidR="00D068A4" w:rsidRDefault="00D068A4" w:rsidP="00D068A4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Reinfected </w:t>
                      </w:r>
                    </w:p>
                    <w:p w14:paraId="6C7A23A8" w14:textId="31FD3D0A" w:rsidR="00D068A4" w:rsidRPr="009A608C" w:rsidRDefault="00D068A4" w:rsidP="00D068A4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D068A4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12"/>
                          <w:sz w:val="24"/>
                          <w:szCs w:val="24"/>
                        </w:rPr>
                        <w:object w:dxaOrig="263" w:dyaOrig="376" w14:anchorId="08A18B10">
                          <v:shape id="_x0000_i1040" type="#_x0000_t75" style="width:13.15pt;height:18.8pt">
                            <v:imagedata r:id="rId29" o:title=""/>
                          </v:shape>
                          <o:OLEObject Type="Embed" ProgID="Equation.DSMT4" ShapeID="_x0000_i1040" DrawAspect="Content" ObjectID="_1687759805" r:id="rId31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D068A4">
        <w:rPr>
          <w:noProof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159D2313" wp14:editId="74CF052A">
                <wp:simplePos x="0" y="0"/>
                <wp:positionH relativeFrom="column">
                  <wp:posOffset>2629535</wp:posOffset>
                </wp:positionH>
                <wp:positionV relativeFrom="paragraph">
                  <wp:posOffset>255905</wp:posOffset>
                </wp:positionV>
                <wp:extent cx="1085850" cy="533400"/>
                <wp:effectExtent l="0" t="0" r="19050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5850" cy="53340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30BFD3" w14:textId="2B5186D3" w:rsidR="00D068A4" w:rsidRDefault="00D068A4" w:rsidP="00D068A4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Re-exposed</w:t>
                            </w:r>
                          </w:p>
                          <w:p w14:paraId="133BC145" w14:textId="49DE2313" w:rsidR="00D068A4" w:rsidRPr="009A608C" w:rsidRDefault="00D068A4" w:rsidP="00D068A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D068A4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12"/>
                                <w:sz w:val="24"/>
                                <w:szCs w:val="24"/>
                              </w:rPr>
                              <w:object w:dxaOrig="313" w:dyaOrig="376" w14:anchorId="5EE5D532">
                                <v:shape id="_x0000_i1042" type="#_x0000_t75" style="width:15.65pt;height:18.8pt">
                                  <v:imagedata r:id="rId32" o:title=""/>
                                </v:shape>
                                <o:OLEObject Type="Embed" ProgID="Equation.DSMT4" ShapeID="_x0000_i1042" DrawAspect="Content" ObjectID="_1687759806" r:id="rId33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59D2313" id="Rectangle 4" o:spid="_x0000_s1035" style="position:absolute;margin-left:207.05pt;margin-top:20.15pt;width:85.5pt;height:42pt;z-index:25192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" fillcolor="#9cb4e0" strokecolor="#8eaadb [1940]" strokeweight="1pt">
                <v:textbox>
                  <w:txbxContent>
                    <w:p w14:paraId="3230BFD3" w14:textId="2B5186D3" w:rsidR="00D068A4" w:rsidRDefault="00D068A4" w:rsidP="00D068A4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Re-exposed</w:t>
                      </w:r>
                    </w:p>
                    <w:p w14:paraId="133BC145" w14:textId="49DE2313" w:rsidR="00D068A4" w:rsidRPr="009A608C" w:rsidRDefault="00D068A4" w:rsidP="00D068A4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D068A4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12"/>
                          <w:sz w:val="24"/>
                          <w:szCs w:val="24"/>
                        </w:rPr>
                        <w:object w:dxaOrig="313" w:dyaOrig="376" w14:anchorId="5EE5D532">
                          <v:shape id="_x0000_i1042" type="#_x0000_t75" style="width:15.65pt;height:18.8pt">
                            <v:imagedata r:id="rId32" o:title=""/>
                          </v:shape>
                          <o:OLEObject Type="Embed" ProgID="Equation.DSMT4" ShapeID="_x0000_i1042" DrawAspect="Content" ObjectID="_1687759806" r:id="rId34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D068A4">
        <w:rPr>
          <w:noProof/>
        </w:rPr>
        <mc:AlternateContent>
          <mc:Choice Requires="wps">
            <w:drawing>
              <wp:anchor distT="0" distB="0" distL="114300" distR="114300" simplePos="0" relativeHeight="251925504" behindDoc="0" locked="0" layoutInCell="1" allowOverlap="1" wp14:anchorId="7C6A1C60" wp14:editId="11E96518">
                <wp:simplePos x="0" y="0"/>
                <wp:positionH relativeFrom="column">
                  <wp:posOffset>-1157605</wp:posOffset>
                </wp:positionH>
                <wp:positionV relativeFrom="paragraph">
                  <wp:posOffset>290830</wp:posOffset>
                </wp:positionV>
                <wp:extent cx="1013460" cy="453390"/>
                <wp:effectExtent l="0" t="0" r="15240" b="2286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3460" cy="45339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8BFFFE" w14:textId="0BF5FD22" w:rsidR="00D068A4" w:rsidRDefault="00D068A4" w:rsidP="00D068A4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Infected</w:t>
                            </w:r>
                          </w:p>
                          <w:p w14:paraId="15E86CBF" w14:textId="39050414" w:rsidR="00D068A4" w:rsidRPr="009A608C" w:rsidRDefault="00D068A4" w:rsidP="00D068A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D068A4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4"/>
                                <w:sz w:val="24"/>
                                <w:szCs w:val="24"/>
                              </w:rPr>
                              <w:object w:dxaOrig="175" w:dyaOrig="263" w14:anchorId="35FB30CD">
                                <v:shape id="_x0000_i1044" type="#_x0000_t75" style="width:8.75pt;height:13.15pt">
                                  <v:imagedata r:id="rId35" o:title=""/>
                                </v:shape>
                                <o:OLEObject Type="Embed" ProgID="Equation.DSMT4" ShapeID="_x0000_i1044" DrawAspect="Content" ObjectID="_1687759807" r:id="rId36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C6A1C60" id="Rectangle 6" o:spid="_x0000_s1036" style="position:absolute;margin-left:-91.15pt;margin-top:22.9pt;width:79.8pt;height:35.7pt;z-index:25192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" fillcolor="#9cb4e0" strokecolor="#8eaadb [1940]" strokeweight="1pt">
                <v:textbox>
                  <w:txbxContent>
                    <w:p w14:paraId="008BFFFE" w14:textId="0BF5FD22" w:rsidR="00D068A4" w:rsidRDefault="00D068A4" w:rsidP="00D068A4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Infected</w:t>
                      </w:r>
                    </w:p>
                    <w:p w14:paraId="15E86CBF" w14:textId="39050414" w:rsidR="00D068A4" w:rsidRPr="009A608C" w:rsidRDefault="00D068A4" w:rsidP="00D068A4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D068A4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4"/>
                          <w:sz w:val="24"/>
                          <w:szCs w:val="24"/>
                        </w:rPr>
                        <w:object w:dxaOrig="175" w:dyaOrig="263" w14:anchorId="35FB30CD">
                          <v:shape id="_x0000_i1044" type="#_x0000_t75" style="width:8.75pt;height:13.15pt">
                            <v:imagedata r:id="rId35" o:title=""/>
                          </v:shape>
                          <o:OLEObject Type="Embed" ProgID="Equation.DSMT4" ShapeID="_x0000_i1044" DrawAspect="Content" ObjectID="_1687759807" r:id="rId37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D068A4">
        <w:rPr>
          <w:noProof/>
        </w:rPr>
        <mc:AlternateContent>
          <mc:Choice Requires="wps">
            <w:drawing>
              <wp:anchor distT="0" distB="0" distL="114300" distR="114300" simplePos="0" relativeHeight="251927552" behindDoc="0" locked="0" layoutInCell="1" allowOverlap="1" wp14:anchorId="4DC7AA1F" wp14:editId="6E9B5E91">
                <wp:simplePos x="0" y="0"/>
                <wp:positionH relativeFrom="column">
                  <wp:posOffset>-2894965</wp:posOffset>
                </wp:positionH>
                <wp:positionV relativeFrom="paragraph">
                  <wp:posOffset>298450</wp:posOffset>
                </wp:positionV>
                <wp:extent cx="1013460" cy="453390"/>
                <wp:effectExtent l="0" t="0" r="15240" b="22860"/>
                <wp:wrapNone/>
                <wp:docPr id="31" name="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3460" cy="45339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D932B3F" w14:textId="35F367B1" w:rsidR="00D068A4" w:rsidRDefault="00D068A4" w:rsidP="00D068A4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Exposed</w:t>
                            </w:r>
                          </w:p>
                          <w:p w14:paraId="31EED665" w14:textId="038AF4D9" w:rsidR="00D068A4" w:rsidRPr="009A608C" w:rsidRDefault="00D068A4" w:rsidP="00D068A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D068A4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4"/>
                                <w:sz w:val="24"/>
                                <w:szCs w:val="24"/>
                              </w:rPr>
                              <w:object w:dxaOrig="225" w:dyaOrig="263" w14:anchorId="2BD17571">
                                <v:shape id="_x0000_i1046" type="#_x0000_t75" style="width:11.25pt;height:13.15pt">
                                  <v:imagedata r:id="rId38" o:title=""/>
                                </v:shape>
                                <o:OLEObject Type="Embed" ProgID="Equation.DSMT4" ShapeID="_x0000_i1046" DrawAspect="Content" ObjectID="_1687759808" r:id="rId39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DC7AA1F" id="Rectangle 31" o:spid="_x0000_s1037" style="position:absolute;margin-left:-227.95pt;margin-top:23.5pt;width:79.8pt;height:35.7pt;z-index:25192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" fillcolor="#9cb4e0" strokecolor="#8eaadb [1940]" strokeweight="1pt">
                <v:textbox>
                  <w:txbxContent>
                    <w:p w14:paraId="1D932B3F" w14:textId="35F367B1" w:rsidR="00D068A4" w:rsidRDefault="00D068A4" w:rsidP="00D068A4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Exposed</w:t>
                      </w:r>
                    </w:p>
                    <w:p w14:paraId="31EED665" w14:textId="038AF4D9" w:rsidR="00D068A4" w:rsidRPr="009A608C" w:rsidRDefault="00D068A4" w:rsidP="00D068A4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D068A4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4"/>
                          <w:sz w:val="24"/>
                          <w:szCs w:val="24"/>
                        </w:rPr>
                        <w:object w:dxaOrig="225" w:dyaOrig="263" w14:anchorId="2BD17571">
                          <v:shape id="_x0000_i1046" type="#_x0000_t75" style="width:11.25pt;height:13.15pt">
                            <v:imagedata r:id="rId38" o:title=""/>
                          </v:shape>
                          <o:OLEObject Type="Embed" ProgID="Equation.DSMT4" ShapeID="_x0000_i1046" DrawAspect="Content" ObjectID="_1687759808" r:id="rId40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D068A4">
        <w:rPr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68764CB9" wp14:editId="2BD3ECDC">
                <wp:simplePos x="0" y="0"/>
                <wp:positionH relativeFrom="column">
                  <wp:posOffset>-4868545</wp:posOffset>
                </wp:positionH>
                <wp:positionV relativeFrom="paragraph">
                  <wp:posOffset>302260</wp:posOffset>
                </wp:positionV>
                <wp:extent cx="1013460" cy="453390"/>
                <wp:effectExtent l="0" t="0" r="15240" b="22860"/>
                <wp:wrapNone/>
                <wp:docPr id="70" name="Rectangle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3460" cy="45339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F2B679" w14:textId="77777777" w:rsidR="00535F54" w:rsidRDefault="00B55A22" w:rsidP="00D068A4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Susceptible</w:t>
                            </w:r>
                          </w:p>
                          <w:p w14:paraId="0C4F056C" w14:textId="7DC2C13F" w:rsidR="00B55A22" w:rsidRPr="009A608C" w:rsidRDefault="00D068A4" w:rsidP="009A608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D068A4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200" w:dyaOrig="288" w14:anchorId="6E991CBF">
                                <v:shape id="_x0000_i1048" type="#_x0000_t75" style="width:10pt;height:14.4pt">
                                  <v:imagedata r:id="rId41" o:title=""/>
                                </v:shape>
                                <o:OLEObject Type="Embed" ProgID="Equation.DSMT4" ShapeID="_x0000_i1048" DrawAspect="Content" ObjectID="_1687759809" r:id="rId42"/>
                              </w:object>
                            </w:r>
                            <w:r w:rsidR="00535F54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B55A22"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8764CB9" id="Rectangle 70" o:spid="_x0000_s1038" style="position:absolute;margin-left:-383.35pt;margin-top:23.8pt;width:79.8pt;height:35.7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" fillcolor="#9cb4e0" strokecolor="#8eaadb [1940]" strokeweight="1pt">
                <v:textbox>
                  <w:txbxContent>
                    <w:p w14:paraId="3AF2B679" w14:textId="77777777" w:rsidR="00535F54" w:rsidRDefault="00B55A22" w:rsidP="00D068A4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Susceptible</w:t>
                      </w:r>
                    </w:p>
                    <w:p w14:paraId="0C4F056C" w14:textId="7DC2C13F" w:rsidR="00B55A22" w:rsidRPr="009A608C" w:rsidRDefault="00D068A4" w:rsidP="009A608C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D068A4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6"/>
                          <w:sz w:val="24"/>
                          <w:szCs w:val="24"/>
                        </w:rPr>
                        <w:object w:dxaOrig="200" w:dyaOrig="288" w14:anchorId="6E991CBF">
                          <v:shape id="_x0000_i1048" type="#_x0000_t75" style="width:10pt;height:14.4pt">
                            <v:imagedata r:id="rId41" o:title=""/>
                          </v:shape>
                          <o:OLEObject Type="Embed" ProgID="Equation.DSMT4" ShapeID="_x0000_i1048" DrawAspect="Content" ObjectID="_1687759809" r:id="rId43"/>
                        </w:object>
                      </w:r>
                      <w:r w:rsidR="00535F54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="00B55A22"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14:paraId="602CDF6D" w14:textId="0771919C" w:rsidR="009A608C" w:rsidRDefault="00ED3A84" w:rsidP="00453DC8">
      <w:pPr>
        <w:tabs>
          <w:tab w:val="left" w:pos="348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13568" behindDoc="0" locked="0" layoutInCell="1" allowOverlap="1" wp14:anchorId="1FA0D140" wp14:editId="3285B328">
                <wp:simplePos x="0" y="0"/>
                <wp:positionH relativeFrom="column">
                  <wp:posOffset>-4236085</wp:posOffset>
                </wp:positionH>
                <wp:positionV relativeFrom="paragraph">
                  <wp:posOffset>503555</wp:posOffset>
                </wp:positionV>
                <wp:extent cx="0" cy="1470991"/>
                <wp:effectExtent l="57150" t="38100" r="57150" b="1524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470991"/>
                        </a:xfrm>
                        <a:prstGeom prst="straightConnector1">
                          <a:avLst/>
                        </a:prstGeom>
                        <a:ln w="28575">
                          <a:prstDash val="sysDot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DD58A4" id="Straight Arrow Connector 2" o:spid="_x0000_s1026" type="#_x0000_t32" style="position:absolute;margin-left:-333.55pt;margin-top:39.65pt;width:0;height:115.85pt;flip:x y;z-index:25201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" strokecolor="black [3200]" strokeweight="2.25pt">
                <v:stroke dashstyle="1 1"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74656" behindDoc="0" locked="0" layoutInCell="1" allowOverlap="1" wp14:anchorId="2038C8A2" wp14:editId="5947A41C">
                <wp:simplePos x="0" y="0"/>
                <wp:positionH relativeFrom="column">
                  <wp:posOffset>-4403090</wp:posOffset>
                </wp:positionH>
                <wp:positionV relativeFrom="paragraph">
                  <wp:posOffset>504190</wp:posOffset>
                </wp:positionV>
                <wp:extent cx="0" cy="1526651"/>
                <wp:effectExtent l="95250" t="0" r="57150" b="54610"/>
                <wp:wrapNone/>
                <wp:docPr id="99" name="Straight Arrow Connector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26651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5D8D80" id="Straight Arrow Connector 99" o:spid="_x0000_s1026" type="#_x0000_t32" style="position:absolute;margin-left:-346.7pt;margin-top:39.7pt;width:0;height:120.2pt;z-index:25197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" strokecolor="black [3200]" strokeweight="2.25pt">
                <v:stroke endarrow="block" joinstyle="miter"/>
              </v:shape>
            </w:pict>
          </mc:Fallback>
        </mc:AlternateContent>
      </w:r>
      <w:r w:rsidR="00D068A4">
        <w:rPr>
          <w:noProof/>
        </w:rPr>
        <mc:AlternateContent>
          <mc:Choice Requires="wps">
            <w:drawing>
              <wp:anchor distT="0" distB="0" distL="114300" distR="114300" simplePos="0" relativeHeight="251929600" behindDoc="0" locked="0" layoutInCell="1" allowOverlap="1" wp14:anchorId="727F752C" wp14:editId="6DCD8006">
                <wp:simplePos x="0" y="0"/>
                <wp:positionH relativeFrom="column">
                  <wp:posOffset>1642745</wp:posOffset>
                </wp:positionH>
                <wp:positionV relativeFrom="paragraph">
                  <wp:posOffset>234315</wp:posOffset>
                </wp:positionV>
                <wp:extent cx="971550" cy="0"/>
                <wp:effectExtent l="0" t="76200" r="19050" b="76200"/>
                <wp:wrapNone/>
                <wp:docPr id="33" name="Straight Arrow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7155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FF77FB" id="Straight Arrow Connector 33" o:spid="_x0000_s1026" type="#_x0000_t32" style="position:absolute;margin-left:129.35pt;margin-top:18.45pt;width:76.5pt;height:0;flip:y;z-index:25192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" strokecolor="black [3200]" strokeweight="2.25pt">
                <v:stroke endarrow="block" joinstyle="miter"/>
              </v:shape>
            </w:pict>
          </mc:Fallback>
        </mc:AlternateContent>
      </w:r>
      <w:r w:rsidR="00D068A4">
        <w:rPr>
          <w:noProof/>
        </w:rPr>
        <mc:AlternateContent>
          <mc:Choice Requires="wps">
            <w:drawing>
              <wp:anchor distT="0" distB="0" distL="114300" distR="114300" simplePos="0" relativeHeight="251956224" behindDoc="0" locked="0" layoutInCell="1" allowOverlap="1" wp14:anchorId="5D7CCFEA" wp14:editId="62AB3041">
                <wp:simplePos x="0" y="0"/>
                <wp:positionH relativeFrom="column">
                  <wp:posOffset>5532755</wp:posOffset>
                </wp:positionH>
                <wp:positionV relativeFrom="paragraph">
                  <wp:posOffset>187960</wp:posOffset>
                </wp:positionV>
                <wp:extent cx="685800" cy="0"/>
                <wp:effectExtent l="0" t="76200" r="19050" b="76200"/>
                <wp:wrapNone/>
                <wp:docPr id="69" name="Straight Arrow Connector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46FE9763" id="Straight Arrow Connector 69" o:spid="_x0000_s1026" type="#_x0000_t32" style="position:absolute;margin-left:435.65pt;margin-top:14.8pt;width:54pt;height:0;z-index:25195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" strokecolor="black [3200]" strokeweight="2.25pt">
                <v:stroke endarrow="block" joinstyle="miter"/>
              </v:shape>
            </w:pict>
          </mc:Fallback>
        </mc:AlternateContent>
      </w:r>
      <w:r w:rsidR="00D068A4">
        <w:rPr>
          <w:noProof/>
        </w:rPr>
        <mc:AlternateContent>
          <mc:Choice Requires="wps">
            <w:drawing>
              <wp:anchor distT="0" distB="0" distL="114300" distR="114300" simplePos="0" relativeHeight="251954176" behindDoc="0" locked="0" layoutInCell="1" allowOverlap="1" wp14:anchorId="6E3EE260" wp14:editId="24C8FB27">
                <wp:simplePos x="0" y="0"/>
                <wp:positionH relativeFrom="column">
                  <wp:posOffset>3730625</wp:posOffset>
                </wp:positionH>
                <wp:positionV relativeFrom="paragraph">
                  <wp:posOffset>199390</wp:posOffset>
                </wp:positionV>
                <wp:extent cx="685800" cy="0"/>
                <wp:effectExtent l="0" t="76200" r="19050" b="76200"/>
                <wp:wrapNone/>
                <wp:docPr id="68" name="Straight Arrow Connector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1109CE66" id="Straight Arrow Connector 68" o:spid="_x0000_s1026" type="#_x0000_t32" style="position:absolute;margin-left:293.75pt;margin-top:15.7pt;width:54pt;height:0;z-index:25195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" strokecolor="black [3200]" strokeweight="2.25pt">
                <v:stroke endarrow="block" joinstyle="miter"/>
              </v:shape>
            </w:pict>
          </mc:Fallback>
        </mc:AlternateContent>
      </w:r>
      <w:r w:rsidR="00D068A4">
        <w:rPr>
          <w:noProof/>
        </w:rPr>
        <mc:AlternateContent>
          <mc:Choice Requires="wps">
            <w:drawing>
              <wp:anchor distT="0" distB="0" distL="114300" distR="114300" simplePos="0" relativeHeight="251923456" behindDoc="0" locked="0" layoutInCell="1" allowOverlap="1" wp14:anchorId="2934E84B" wp14:editId="098DF219">
                <wp:simplePos x="0" y="0"/>
                <wp:positionH relativeFrom="column">
                  <wp:posOffset>587375</wp:posOffset>
                </wp:positionH>
                <wp:positionV relativeFrom="paragraph">
                  <wp:posOffset>5715</wp:posOffset>
                </wp:positionV>
                <wp:extent cx="1013460" cy="453390"/>
                <wp:effectExtent l="0" t="0" r="15240" b="2286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3460" cy="45339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C77D06" w14:textId="6D85BB37" w:rsidR="00D068A4" w:rsidRDefault="00D068A4" w:rsidP="00D068A4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Recovered</w:t>
                            </w:r>
                          </w:p>
                          <w:p w14:paraId="12143456" w14:textId="5DEC25A5" w:rsidR="00D068A4" w:rsidRPr="009A608C" w:rsidRDefault="00480885" w:rsidP="00D068A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480885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4"/>
                                <w:sz w:val="24"/>
                                <w:szCs w:val="24"/>
                              </w:rPr>
                              <w:object w:dxaOrig="238" w:dyaOrig="263" w14:anchorId="5C6571B1">
                                <v:shape id="_x0000_i1050" type="#_x0000_t75" style="width:11.9pt;height:13.15pt">
                                  <v:imagedata r:id="rId44" o:title=""/>
                                </v:shape>
                                <o:OLEObject Type="Embed" ProgID="Equation.DSMT4" ShapeID="_x0000_i1050" DrawAspect="Content" ObjectID="_1687759810" r:id="rId45"/>
                              </w:object>
                            </w:r>
                            <w:r w:rsidR="00D068A4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D068A4"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34E84B" id="Rectangle 5" o:spid="_x0000_s1039" style="position:absolute;margin-left:46.25pt;margin-top:.45pt;width:79.8pt;height:35.7pt;z-index:25192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" fillcolor="#9cb4e0" strokecolor="#8eaadb [1940]" strokeweight="1pt">
                <v:textbox>
                  <w:txbxContent>
                    <w:p w14:paraId="3AC77D06" w14:textId="6D85BB37" w:rsidR="00D068A4" w:rsidRDefault="00D068A4" w:rsidP="00D068A4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Recovered</w:t>
                      </w:r>
                    </w:p>
                    <w:p w14:paraId="12143456" w14:textId="5DEC25A5" w:rsidR="00D068A4" w:rsidRPr="009A608C" w:rsidRDefault="00480885" w:rsidP="00D068A4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480885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4"/>
                          <w:sz w:val="24"/>
                          <w:szCs w:val="24"/>
                        </w:rPr>
                        <w:object w:dxaOrig="238" w:dyaOrig="263" w14:anchorId="5C6571B1">
                          <v:shape id="_x0000_i1050" type="#_x0000_t75" style="width:11.9pt;height:13.15pt">
                            <v:imagedata r:id="rId44" o:title=""/>
                          </v:shape>
                          <o:OLEObject Type="Embed" ProgID="Equation.DSMT4" ShapeID="_x0000_i1050" DrawAspect="Content" ObjectID="_1687759810" r:id="rId46"/>
                        </w:object>
                      </w:r>
                      <w:r w:rsidR="00D068A4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="00D068A4"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D068A4">
        <w:rPr>
          <w:noProof/>
        </w:rPr>
        <mc:AlternateContent>
          <mc:Choice Requires="wps">
            <w:drawing>
              <wp:anchor distT="0" distB="0" distL="114300" distR="114300" simplePos="0" relativeHeight="251945984" behindDoc="0" locked="0" layoutInCell="1" allowOverlap="1" wp14:anchorId="10C7F15E" wp14:editId="62F58BDC">
                <wp:simplePos x="0" y="0"/>
                <wp:positionH relativeFrom="column">
                  <wp:posOffset>-125095</wp:posOffset>
                </wp:positionH>
                <wp:positionV relativeFrom="paragraph">
                  <wp:posOffset>233680</wp:posOffset>
                </wp:positionV>
                <wp:extent cx="685800" cy="0"/>
                <wp:effectExtent l="0" t="76200" r="19050" b="76200"/>
                <wp:wrapNone/>
                <wp:docPr id="61" name="Straight Arrow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1D588C8E" id="Straight Arrow Connector 61" o:spid="_x0000_s1026" type="#_x0000_t32" style="position:absolute;margin-left:-9.85pt;margin-top:18.4pt;width:54pt;height:0;z-index:25194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" strokecolor="black [3200]" strokeweight="2.25pt">
                <v:stroke endarrow="block" joinstyle="miter"/>
              </v:shape>
            </w:pict>
          </mc:Fallback>
        </mc:AlternateContent>
      </w:r>
      <w:r w:rsidR="00D068A4">
        <w:rPr>
          <w:noProof/>
        </w:rPr>
        <mc:AlternateContent>
          <mc:Choice Requires="wps">
            <w:drawing>
              <wp:anchor distT="0" distB="0" distL="114300" distR="114300" simplePos="0" relativeHeight="251935744" behindDoc="0" locked="0" layoutInCell="1" allowOverlap="1" wp14:anchorId="75EAB345" wp14:editId="541F4600">
                <wp:simplePos x="0" y="0"/>
                <wp:positionH relativeFrom="column">
                  <wp:posOffset>-1854835</wp:posOffset>
                </wp:positionH>
                <wp:positionV relativeFrom="paragraph">
                  <wp:posOffset>229870</wp:posOffset>
                </wp:positionV>
                <wp:extent cx="685800" cy="0"/>
                <wp:effectExtent l="0" t="76200" r="19050" b="76200"/>
                <wp:wrapNone/>
                <wp:docPr id="40" name="Straight Arrow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6F18176D" id="Straight Arrow Connector 40" o:spid="_x0000_s1026" type="#_x0000_t32" style="position:absolute;margin-left:-146.05pt;margin-top:18.1pt;width:54pt;height:0;z-index:25193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" strokecolor="black [3200]" strokeweight="2.25pt">
                <v:stroke endarrow="block" joinstyle="miter"/>
              </v:shape>
            </w:pict>
          </mc:Fallback>
        </mc:AlternateContent>
      </w:r>
      <w:r w:rsidR="00D068A4">
        <w:rPr>
          <w:noProof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32EBAEC7" wp14:editId="43369800">
                <wp:simplePos x="0" y="0"/>
                <wp:positionH relativeFrom="column">
                  <wp:posOffset>-3843655</wp:posOffset>
                </wp:positionH>
                <wp:positionV relativeFrom="paragraph">
                  <wp:posOffset>230505</wp:posOffset>
                </wp:positionV>
                <wp:extent cx="971550" cy="0"/>
                <wp:effectExtent l="0" t="76200" r="19050" b="7620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7155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39CE1577" id="Straight Arrow Connector 1" o:spid="_x0000_s1026" type="#_x0000_t32" style="position:absolute;margin-left:-302.65pt;margin-top:18.15pt;width:76.5pt;height:0;flip:y;z-index:25191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" strokecolor="black [3200]" strokeweight="2.25pt">
                <v:stroke endarrow="block" joinstyle="miter"/>
              </v:shape>
            </w:pict>
          </mc:Fallback>
        </mc:AlternateContent>
      </w:r>
    </w:p>
    <w:p w14:paraId="34844EEA" w14:textId="50E922F7" w:rsidR="009A608C" w:rsidRDefault="00ED3A84" w:rsidP="00453DC8">
      <w:pPr>
        <w:tabs>
          <w:tab w:val="left" w:pos="348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15616" behindDoc="0" locked="0" layoutInCell="1" allowOverlap="1" wp14:anchorId="62E73A16" wp14:editId="057613C8">
                <wp:simplePos x="0" y="0"/>
                <wp:positionH relativeFrom="column">
                  <wp:posOffset>7101840</wp:posOffset>
                </wp:positionH>
                <wp:positionV relativeFrom="paragraph">
                  <wp:posOffset>329565</wp:posOffset>
                </wp:positionV>
                <wp:extent cx="0" cy="1057523"/>
                <wp:effectExtent l="57150" t="38100" r="57150" b="9525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057523"/>
                        </a:xfrm>
                        <a:prstGeom prst="straightConnector1">
                          <a:avLst/>
                        </a:prstGeom>
                        <a:ln w="28575">
                          <a:prstDash val="sysDot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338948" id="Straight Arrow Connector 3" o:spid="_x0000_s1026" type="#_x0000_t32" style="position:absolute;margin-left:559.2pt;margin-top:25.95pt;width:0;height:83.25pt;flip:x y;z-index:25201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" strokecolor="black [3200]" strokeweight="2.25pt">
                <v:stroke dashstyle="1 1"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17664" behindDoc="0" locked="0" layoutInCell="1" allowOverlap="1" wp14:anchorId="2201C941" wp14:editId="2858DE65">
                <wp:simplePos x="0" y="0"/>
                <wp:positionH relativeFrom="column">
                  <wp:posOffset>1188085</wp:posOffset>
                </wp:positionH>
                <wp:positionV relativeFrom="paragraph">
                  <wp:posOffset>210820</wp:posOffset>
                </wp:positionV>
                <wp:extent cx="0" cy="1359673"/>
                <wp:effectExtent l="57150" t="38100" r="57150" b="12065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359673"/>
                        </a:xfrm>
                        <a:prstGeom prst="straightConnector1">
                          <a:avLst/>
                        </a:prstGeom>
                        <a:ln w="28575">
                          <a:prstDash val="sysDot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921A0B" id="Straight Arrow Connector 7" o:spid="_x0000_s1026" type="#_x0000_t32" style="position:absolute;margin-left:93.55pt;margin-top:16.6pt;width:0;height:107.05pt;flip:y;z-index:25201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" strokecolor="black [3200]" strokeweight="2.25pt">
                <v:stroke dashstyle="1 1" endarrow="block" joinstyle="miter"/>
              </v:shape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0" distB="0" distL="114300" distR="114300" simplePos="0" relativeHeight="251978752" behindDoc="0" locked="0" layoutInCell="1" allowOverlap="1" wp14:anchorId="07F077EB" wp14:editId="59587FE3">
                <wp:simplePos x="0" y="0"/>
                <wp:positionH relativeFrom="column">
                  <wp:posOffset>6877685</wp:posOffset>
                </wp:positionH>
                <wp:positionV relativeFrom="paragraph">
                  <wp:posOffset>309880</wp:posOffset>
                </wp:positionV>
                <wp:extent cx="0" cy="1116330"/>
                <wp:effectExtent l="57150" t="0" r="57150" b="45720"/>
                <wp:wrapNone/>
                <wp:docPr id="101" name="Straight Arrow Connector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11633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8F636E" id="Straight Arrow Connector 101" o:spid="_x0000_s1026" type="#_x0000_t32" style="position:absolute;margin-left:541.55pt;margin-top:24.4pt;width:0;height:87.9pt;flip:x;z-index:25197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" strokecolor="black [3200]" strokeweight="2.25pt">
                <v:stroke endarrow="block" joinstyle="miter"/>
              </v:shape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0" distB="0" distL="114300" distR="114300" simplePos="0" relativeHeight="251976704" behindDoc="0" locked="0" layoutInCell="1" allowOverlap="1" wp14:anchorId="5F30220D" wp14:editId="5C3DDA59">
                <wp:simplePos x="0" y="0"/>
                <wp:positionH relativeFrom="column">
                  <wp:posOffset>1044575</wp:posOffset>
                </wp:positionH>
                <wp:positionV relativeFrom="paragraph">
                  <wp:posOffset>195580</wp:posOffset>
                </wp:positionV>
                <wp:extent cx="0" cy="1405890"/>
                <wp:effectExtent l="57150" t="0" r="57150" b="41910"/>
                <wp:wrapNone/>
                <wp:docPr id="100" name="Straight Arrow Connector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40589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E4561D" id="Straight Arrow Connector 100" o:spid="_x0000_s1026" type="#_x0000_t32" style="position:absolute;margin-left:82.25pt;margin-top:15.4pt;width:0;height:110.7pt;flip:x;z-index:25197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" strokecolor="black [3200]" strokeweight="2.25pt">
                <v:stroke endarrow="block" joinstyle="miter"/>
              </v:shape>
            </w:pict>
          </mc:Fallback>
        </mc:AlternateContent>
      </w:r>
    </w:p>
    <w:p w14:paraId="2F1EAE05" w14:textId="0FDF14F2" w:rsidR="00480885" w:rsidRDefault="005122D5" w:rsidP="00453DC8">
      <w:pPr>
        <w:tabs>
          <w:tab w:val="left" w:pos="3480"/>
        </w:tabs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2009472" behindDoc="0" locked="0" layoutInCell="1" allowOverlap="1" wp14:anchorId="612C729E" wp14:editId="53242C64">
                <wp:simplePos x="0" y="0"/>
                <wp:positionH relativeFrom="column">
                  <wp:posOffset>6637655</wp:posOffset>
                </wp:positionH>
                <wp:positionV relativeFrom="paragraph">
                  <wp:posOffset>328930</wp:posOffset>
                </wp:positionV>
                <wp:extent cx="312420" cy="312420"/>
                <wp:effectExtent l="0" t="0" r="0" b="0"/>
                <wp:wrapSquare wrapText="bothSides"/>
                <wp:docPr id="1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3124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F682AB" w14:textId="77777777" w:rsidR="005122D5" w:rsidRDefault="005122D5" w:rsidP="005122D5">
                            <w:r w:rsidRPr="005122D5">
                              <w:rPr>
                                <w:position w:val="-10"/>
                              </w:rPr>
                              <w:object w:dxaOrig="200" w:dyaOrig="263" w14:anchorId="13582E57">
                                <v:shape id="_x0000_i1203" type="#_x0000_t75" style="width:10pt;height:13.15pt">
                                  <v:imagedata r:id="rId47" o:title=""/>
                                </v:shape>
                                <o:OLEObject Type="Embed" ProgID="Equation.DSMT4" ShapeID="_x0000_i1203" DrawAspect="Content" ObjectID="_1687759811" r:id="rId4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2C729E" id="_x0000_s1040" type="#_x0000_t202" style="position:absolute;margin-left:522.65pt;margin-top:25.9pt;width:24.6pt;height:24.6pt;z-index:2520094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" filled="f" stroked="f">
                <v:textbox>
                  <w:txbxContent>
                    <w:p w14:paraId="38F682AB" w14:textId="77777777" w:rsidR="005122D5" w:rsidRDefault="005122D5" w:rsidP="005122D5">
                      <w:r w:rsidRPr="005122D5">
                        <w:rPr>
                          <w:position w:val="-10"/>
                        </w:rPr>
                        <w:object w:dxaOrig="200" w:dyaOrig="263" w14:anchorId="13582E57">
                          <v:shape id="_x0000_i1203" type="#_x0000_t75" style="width:10pt;height:13.15pt">
                            <v:imagedata r:id="rId47" o:title=""/>
                          </v:shape>
                          <o:OLEObject Type="Embed" ProgID="Equation.DSMT4" ShapeID="_x0000_i1203" DrawAspect="Content" ObjectID="_1687759811" r:id="rId4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2007424" behindDoc="0" locked="0" layoutInCell="1" allowOverlap="1" wp14:anchorId="5D770591" wp14:editId="2043B7E1">
                <wp:simplePos x="0" y="0"/>
                <wp:positionH relativeFrom="column">
                  <wp:posOffset>-4662805</wp:posOffset>
                </wp:positionH>
                <wp:positionV relativeFrom="paragraph">
                  <wp:posOffset>458470</wp:posOffset>
                </wp:positionV>
                <wp:extent cx="312420" cy="266700"/>
                <wp:effectExtent l="0" t="0" r="0" b="0"/>
                <wp:wrapSquare wrapText="bothSides"/>
                <wp:docPr id="1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6B41C8" w14:textId="15171E53" w:rsidR="005122D5" w:rsidRDefault="005122D5" w:rsidP="005122D5">
                            <w:r w:rsidRPr="005122D5">
                              <w:rPr>
                                <w:position w:val="-10"/>
                              </w:rPr>
                              <w:object w:dxaOrig="200" w:dyaOrig="263" w14:anchorId="228F3830">
                                <v:shape id="_x0000_i1054" type="#_x0000_t75" style="width:10pt;height:13.15pt">
                                  <v:imagedata r:id="rId47" o:title=""/>
                                </v:shape>
                                <o:OLEObject Type="Embed" ProgID="Equation.DSMT4" ShapeID="_x0000_i1054" DrawAspect="Content" ObjectID="_1687759812" r:id="rId5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770591" id="_x0000_s1041" type="#_x0000_t202" style="position:absolute;margin-left:-367.15pt;margin-top:36.1pt;width:24.6pt;height:21pt;z-index:2520074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" filled="f" stroked="f">
                <v:textbox>
                  <w:txbxContent>
                    <w:p w14:paraId="6B6B41C8" w14:textId="15171E53" w:rsidR="005122D5" w:rsidRDefault="005122D5" w:rsidP="005122D5">
                      <w:r w:rsidRPr="005122D5">
                        <w:rPr>
                          <w:position w:val="-10"/>
                        </w:rPr>
                        <w:object w:dxaOrig="200" w:dyaOrig="263" w14:anchorId="228F3830">
                          <v:shape id="_x0000_i1054" type="#_x0000_t75" style="width:10pt;height:13.15pt">
                            <v:imagedata r:id="rId47" o:title=""/>
                          </v:shape>
                          <o:OLEObject Type="Embed" ProgID="Equation.DSMT4" ShapeID="_x0000_i1054" DrawAspect="Content" ObjectID="_1687759812" r:id="rId5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B1FB44A" w14:textId="3A9554EE" w:rsidR="00480885" w:rsidRDefault="005122D5" w:rsidP="00453DC8">
      <w:pPr>
        <w:tabs>
          <w:tab w:val="left" w:pos="3480"/>
        </w:tabs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2011520" behindDoc="0" locked="0" layoutInCell="1" allowOverlap="1" wp14:anchorId="43B1E529" wp14:editId="17403E6B">
                <wp:simplePos x="0" y="0"/>
                <wp:positionH relativeFrom="column">
                  <wp:posOffset>777875</wp:posOffset>
                </wp:positionH>
                <wp:positionV relativeFrom="paragraph">
                  <wp:posOffset>85090</wp:posOffset>
                </wp:positionV>
                <wp:extent cx="312420" cy="266700"/>
                <wp:effectExtent l="0" t="0" r="0" b="0"/>
                <wp:wrapSquare wrapText="bothSides"/>
                <wp:docPr id="1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A0D564" w14:textId="77777777" w:rsidR="005122D5" w:rsidRDefault="005122D5" w:rsidP="005122D5">
                            <w:r w:rsidRPr="005122D5">
                              <w:rPr>
                                <w:position w:val="-10"/>
                              </w:rPr>
                              <w:object w:dxaOrig="200" w:dyaOrig="263" w14:anchorId="002A80EE">
                                <v:shape id="_x0000_i1056" type="#_x0000_t75" style="width:10pt;height:13.15pt">
                                  <v:imagedata r:id="rId47" o:title=""/>
                                </v:shape>
                                <o:OLEObject Type="Embed" ProgID="Equation.DSMT4" ShapeID="_x0000_i1056" DrawAspect="Content" ObjectID="_1687759813" r:id="rId5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B1E529" id="_x0000_s1042" type="#_x0000_t202" style="position:absolute;margin-left:61.25pt;margin-top:6.7pt;width:24.6pt;height:21pt;z-index:2520115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" filled="f" stroked="f">
                <v:textbox>
                  <w:txbxContent>
                    <w:p w14:paraId="79A0D564" w14:textId="77777777" w:rsidR="005122D5" w:rsidRDefault="005122D5" w:rsidP="005122D5">
                      <w:r w:rsidRPr="005122D5">
                        <w:rPr>
                          <w:position w:val="-10"/>
                        </w:rPr>
                        <w:object w:dxaOrig="200" w:dyaOrig="263" w14:anchorId="002A80EE">
                          <v:shape id="_x0000_i1056" type="#_x0000_t75" style="width:10pt;height:13.15pt">
                            <v:imagedata r:id="rId47" o:title=""/>
                          </v:shape>
                          <o:OLEObject Type="Embed" ProgID="Equation.DSMT4" ShapeID="_x0000_i1056" DrawAspect="Content" ObjectID="_1687759813" r:id="rId5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10C45E6" w14:textId="78ACC3DC" w:rsidR="00480885" w:rsidRDefault="00480885" w:rsidP="00453DC8">
      <w:pPr>
        <w:tabs>
          <w:tab w:val="left" w:pos="3480"/>
        </w:tabs>
      </w:pPr>
    </w:p>
    <w:p w14:paraId="31A2C34D" w14:textId="59FA085F" w:rsidR="00480885" w:rsidRDefault="00480885" w:rsidP="00453DC8">
      <w:pPr>
        <w:tabs>
          <w:tab w:val="left" w:pos="348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72608" behindDoc="0" locked="0" layoutInCell="1" allowOverlap="1" wp14:anchorId="3AD2D61E" wp14:editId="315612DF">
                <wp:simplePos x="0" y="0"/>
                <wp:positionH relativeFrom="column">
                  <wp:posOffset>6245225</wp:posOffset>
                </wp:positionH>
                <wp:positionV relativeFrom="paragraph">
                  <wp:posOffset>298450</wp:posOffset>
                </wp:positionV>
                <wp:extent cx="1352550" cy="902970"/>
                <wp:effectExtent l="0" t="0" r="19050" b="11430"/>
                <wp:wrapNone/>
                <wp:docPr id="98" name="Rectangle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52550" cy="90297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61B1EF" w14:textId="507FEDAF" w:rsidR="00480885" w:rsidRDefault="00480885" w:rsidP="00480885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Vaccinated recovered after reinfection</w:t>
                            </w:r>
                          </w:p>
                          <w:p w14:paraId="6AF3E142" w14:textId="5C2F64FB" w:rsidR="00480885" w:rsidRPr="009A608C" w:rsidRDefault="00480885" w:rsidP="0048088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D068A4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12"/>
                                <w:sz w:val="24"/>
                                <w:szCs w:val="24"/>
                              </w:rPr>
                              <w:object w:dxaOrig="363" w:dyaOrig="401" w14:anchorId="20B6B59B">
                                <v:shape id="_x0000_i1058" type="#_x0000_t75" style="width:18.15pt;height:20.05pt">
                                  <v:imagedata r:id="rId54" o:title=""/>
                                </v:shape>
                                <o:OLEObject Type="Embed" ProgID="Equation.DSMT4" ShapeID="_x0000_i1058" DrawAspect="Content" ObjectID="_1687759814" r:id="rId55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AD2D61E" id="Rectangle 98" o:spid="_x0000_s1043" style="position:absolute;margin-left:491.75pt;margin-top:23.5pt;width:106.5pt;height:71.1pt;z-index:25197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" fillcolor="#9cb4e0" strokecolor="#8eaadb [1940]" strokeweight="1pt">
                <v:textbox>
                  <w:txbxContent>
                    <w:p w14:paraId="1C61B1EF" w14:textId="507FEDAF" w:rsidR="00480885" w:rsidRDefault="00480885" w:rsidP="00480885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Vaccinated recovered after reinfection</w:t>
                      </w:r>
                    </w:p>
                    <w:p w14:paraId="6AF3E142" w14:textId="5C2F64FB" w:rsidR="00480885" w:rsidRPr="009A608C" w:rsidRDefault="00480885" w:rsidP="00480885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D068A4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12"/>
                          <w:sz w:val="24"/>
                          <w:szCs w:val="24"/>
                        </w:rPr>
                        <w:object w:dxaOrig="363" w:dyaOrig="401" w14:anchorId="20B6B59B">
                          <v:shape id="_x0000_i1058" type="#_x0000_t75" style="width:18.15pt;height:20.05pt">
                            <v:imagedata r:id="rId54" o:title=""/>
                          </v:shape>
                          <o:OLEObject Type="Embed" ProgID="Equation.DSMT4" ShapeID="_x0000_i1058" DrawAspect="Content" ObjectID="_1687759814" r:id="rId56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14:paraId="61389AE5" w14:textId="1BDBD975" w:rsidR="00480885" w:rsidRDefault="006C576A" w:rsidP="00480885">
      <w:pPr>
        <w:tabs>
          <w:tab w:val="left" w:pos="3480"/>
        </w:tabs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2005376" behindDoc="0" locked="0" layoutInCell="1" allowOverlap="1" wp14:anchorId="68D9E265" wp14:editId="0AE9FA85">
                <wp:simplePos x="0" y="0"/>
                <wp:positionH relativeFrom="column">
                  <wp:posOffset>1570355</wp:posOffset>
                </wp:positionH>
                <wp:positionV relativeFrom="paragraph">
                  <wp:posOffset>241935</wp:posOffset>
                </wp:positionV>
                <wp:extent cx="1485900" cy="365760"/>
                <wp:effectExtent l="0" t="0" r="0" b="0"/>
                <wp:wrapSquare wrapText="bothSides"/>
                <wp:docPr id="1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3657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A37A81" w14:textId="005D3C36" w:rsidR="005122D5" w:rsidRDefault="006C576A" w:rsidP="005122D5">
                            <w:r w:rsidRPr="005122D5">
                              <w:rPr>
                                <w:position w:val="-14"/>
                              </w:rPr>
                              <w:object w:dxaOrig="1553" w:dyaOrig="301" w14:anchorId="261A28FF">
                                <v:shape id="_x0000_i1060" type="#_x0000_t75" style="width:77.65pt;height:15.05pt">
                                  <v:imagedata r:id="rId57" o:title=""/>
                                </v:shape>
                                <o:OLEObject Type="Embed" ProgID="Equation.DSMT4" ShapeID="_x0000_i1060" DrawAspect="Content" ObjectID="_1687759815" r:id="rId58"/>
                              </w:object>
                            </w:r>
                            <w:r w:rsidR="005122D5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D9E265" id="_x0000_s1044" type="#_x0000_t202" style="position:absolute;margin-left:123.65pt;margin-top:19.05pt;width:117pt;height:28.8pt;z-index:2520053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" filled="f" stroked="f">
                <v:textbox>
                  <w:txbxContent>
                    <w:p w14:paraId="54A37A81" w14:textId="005D3C36" w:rsidR="005122D5" w:rsidRDefault="006C576A" w:rsidP="005122D5">
                      <w:r w:rsidRPr="005122D5">
                        <w:rPr>
                          <w:position w:val="-14"/>
                        </w:rPr>
                        <w:object w:dxaOrig="1553" w:dyaOrig="301" w14:anchorId="261A28FF">
                          <v:shape id="_x0000_i1060" type="#_x0000_t75" style="width:77.65pt;height:15.05pt">
                            <v:imagedata r:id="rId57" o:title=""/>
                          </v:shape>
                          <o:OLEObject Type="Embed" ProgID="Equation.DSMT4" ShapeID="_x0000_i1060" DrawAspect="Content" ObjectID="_1687759815" r:id="rId59"/>
                        </w:object>
                      </w:r>
                      <w:r w:rsidR="005122D5"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122D5">
        <w:rPr>
          <w:noProof/>
        </w:rPr>
        <mc:AlternateContent>
          <mc:Choice Requires="wps">
            <w:drawing>
              <wp:anchor distT="45720" distB="45720" distL="114300" distR="114300" simplePos="0" relativeHeight="251995136" behindDoc="0" locked="0" layoutInCell="1" allowOverlap="1" wp14:anchorId="653F49CE" wp14:editId="0D797693">
                <wp:simplePos x="0" y="0"/>
                <wp:positionH relativeFrom="column">
                  <wp:posOffset>-3778885</wp:posOffset>
                </wp:positionH>
                <wp:positionV relativeFrom="paragraph">
                  <wp:posOffset>184785</wp:posOffset>
                </wp:positionV>
                <wp:extent cx="864870" cy="396240"/>
                <wp:effectExtent l="0" t="0" r="0" b="3810"/>
                <wp:wrapSquare wrapText="bothSides"/>
                <wp:docPr id="10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4870" cy="3962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2C553D" w14:textId="22E86CFD" w:rsidR="00480885" w:rsidRDefault="005122D5" w:rsidP="00480885">
                            <w:r w:rsidRPr="005122D5">
                              <w:rPr>
                                <w:position w:val="-14"/>
                              </w:rPr>
                              <w:object w:dxaOrig="1102" w:dyaOrig="401" w14:anchorId="2BECCAC9">
                                <v:shape id="_x0000_i1062" type="#_x0000_t75" style="width:55.1pt;height:20.05pt">
                                  <v:imagedata r:id="rId60" o:title=""/>
                                </v:shape>
                                <o:OLEObject Type="Embed" ProgID="Equation.DSMT4" ShapeID="_x0000_i1062" DrawAspect="Content" ObjectID="_1687759816" r:id="rId61"/>
                              </w:object>
                            </w:r>
                            <w:r w:rsidR="00480885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3F49CE" id="_x0000_s1045" type="#_x0000_t202" style="position:absolute;margin-left:-297.55pt;margin-top:14.55pt;width:68.1pt;height:31.2pt;z-index:2519951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" filled="f" stroked="f">
                <v:textbox>
                  <w:txbxContent>
                    <w:p w14:paraId="362C553D" w14:textId="22E86CFD" w:rsidR="00480885" w:rsidRDefault="005122D5" w:rsidP="00480885">
                      <w:r w:rsidRPr="005122D5">
                        <w:rPr>
                          <w:position w:val="-14"/>
                        </w:rPr>
                        <w:object w:dxaOrig="1102" w:dyaOrig="401" w14:anchorId="2BECCAC9">
                          <v:shape id="_x0000_i1062" type="#_x0000_t75" style="width:55.1pt;height:20.05pt">
                            <v:imagedata r:id="rId60" o:title=""/>
                          </v:shape>
                          <o:OLEObject Type="Embed" ProgID="Equation.DSMT4" ShapeID="_x0000_i1062" DrawAspect="Content" ObjectID="_1687759816" r:id="rId62"/>
                        </w:object>
                      </w:r>
                      <w:r w:rsidR="00480885"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122D5">
        <w:rPr>
          <w:noProof/>
        </w:rPr>
        <mc:AlternateContent>
          <mc:Choice Requires="wps">
            <w:drawing>
              <wp:anchor distT="45720" distB="45720" distL="114300" distR="114300" simplePos="0" relativeHeight="252001280" behindDoc="0" locked="0" layoutInCell="1" allowOverlap="1" wp14:anchorId="45D330AA" wp14:editId="47B1D9D2">
                <wp:simplePos x="0" y="0"/>
                <wp:positionH relativeFrom="column">
                  <wp:posOffset>5688330</wp:posOffset>
                </wp:positionH>
                <wp:positionV relativeFrom="paragraph">
                  <wp:posOffset>198120</wp:posOffset>
                </wp:positionV>
                <wp:extent cx="312420" cy="266700"/>
                <wp:effectExtent l="0" t="0" r="0" b="0"/>
                <wp:wrapSquare wrapText="bothSides"/>
                <wp:docPr id="1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FB9872" w14:textId="6FCBE104" w:rsidR="005122D5" w:rsidRDefault="005122D5" w:rsidP="005122D5">
                            <w:r w:rsidRPr="00480885">
                              <w:rPr>
                                <w:position w:val="-6"/>
                              </w:rPr>
                              <w:object w:dxaOrig="200" w:dyaOrig="225" w14:anchorId="2909CC9E">
                                <v:shape id="_x0000_i1064" type="#_x0000_t75" style="width:10pt;height:11.25pt">
                                  <v:imagedata r:id="rId63" o:title=""/>
                                </v:shape>
                                <o:OLEObject Type="Embed" ProgID="Equation.DSMT4" ShapeID="_x0000_i1064" DrawAspect="Content" ObjectID="_1687759817" r:id="rId6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D330AA" id="_x0000_s1046" type="#_x0000_t202" style="position:absolute;margin-left:447.9pt;margin-top:15.6pt;width:24.6pt;height:21pt;z-index:2520012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" filled="f" stroked="f">
                <v:textbox>
                  <w:txbxContent>
                    <w:p w14:paraId="77FB9872" w14:textId="6FCBE104" w:rsidR="005122D5" w:rsidRDefault="005122D5" w:rsidP="005122D5">
                      <w:r w:rsidRPr="00480885">
                        <w:rPr>
                          <w:position w:val="-6"/>
                        </w:rPr>
                        <w:object w:dxaOrig="200" w:dyaOrig="225" w14:anchorId="2909CC9E">
                          <v:shape id="_x0000_i1064" type="#_x0000_t75" style="width:10pt;height:11.25pt">
                            <v:imagedata r:id="rId63" o:title=""/>
                          </v:shape>
                          <o:OLEObject Type="Embed" ProgID="Equation.DSMT4" ShapeID="_x0000_i1064" DrawAspect="Content" ObjectID="_1687759817" r:id="rId6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122D5">
        <w:rPr>
          <w:noProof/>
        </w:rPr>
        <mc:AlternateContent>
          <mc:Choice Requires="wps">
            <w:drawing>
              <wp:anchor distT="45720" distB="45720" distL="114300" distR="114300" simplePos="0" relativeHeight="252003328" behindDoc="0" locked="0" layoutInCell="1" allowOverlap="1" wp14:anchorId="0C0B00BE" wp14:editId="6E42CAFD">
                <wp:simplePos x="0" y="0"/>
                <wp:positionH relativeFrom="column">
                  <wp:posOffset>3940175</wp:posOffset>
                </wp:positionH>
                <wp:positionV relativeFrom="paragraph">
                  <wp:posOffset>238125</wp:posOffset>
                </wp:positionV>
                <wp:extent cx="312420" cy="266700"/>
                <wp:effectExtent l="0" t="0" r="0" b="0"/>
                <wp:wrapSquare wrapText="bothSides"/>
                <wp:docPr id="1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6FA560" w14:textId="3413F60B" w:rsidR="005122D5" w:rsidRDefault="005122D5" w:rsidP="005122D5">
                            <w:r w:rsidRPr="00480885">
                              <w:rPr>
                                <w:position w:val="-6"/>
                              </w:rPr>
                              <w:object w:dxaOrig="238" w:dyaOrig="225" w14:anchorId="144E21B4">
                                <v:shape id="_x0000_i1066" type="#_x0000_t75" style="width:11.9pt;height:11.25pt">
                                  <v:imagedata r:id="rId66" o:title=""/>
                                </v:shape>
                                <o:OLEObject Type="Embed" ProgID="Equation.DSMT4" ShapeID="_x0000_i1066" DrawAspect="Content" ObjectID="_1687759818" r:id="rId6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0B00BE" id="_x0000_s1047" type="#_x0000_t202" style="position:absolute;margin-left:310.25pt;margin-top:18.75pt;width:24.6pt;height:21pt;z-index:2520033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" filled="f" stroked="f">
                <v:textbox>
                  <w:txbxContent>
                    <w:p w14:paraId="146FA560" w14:textId="3413F60B" w:rsidR="005122D5" w:rsidRDefault="005122D5" w:rsidP="005122D5">
                      <w:r w:rsidRPr="00480885">
                        <w:rPr>
                          <w:position w:val="-6"/>
                        </w:rPr>
                        <w:object w:dxaOrig="238" w:dyaOrig="225" w14:anchorId="144E21B4">
                          <v:shape id="_x0000_i1066" type="#_x0000_t75" style="width:11.9pt;height:11.25pt">
                            <v:imagedata r:id="rId66" o:title=""/>
                          </v:shape>
                          <o:OLEObject Type="Embed" ProgID="Equation.DSMT4" ShapeID="_x0000_i1066" DrawAspect="Content" ObjectID="_1687759818" r:id="rId6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122D5">
        <w:rPr>
          <w:noProof/>
        </w:rPr>
        <mc:AlternateContent>
          <mc:Choice Requires="wps">
            <w:drawing>
              <wp:anchor distT="45720" distB="45720" distL="114300" distR="114300" simplePos="0" relativeHeight="251999232" behindDoc="0" locked="0" layoutInCell="1" allowOverlap="1" wp14:anchorId="7CBF60FD" wp14:editId="45F0E3EA">
                <wp:simplePos x="0" y="0"/>
                <wp:positionH relativeFrom="column">
                  <wp:posOffset>15875</wp:posOffset>
                </wp:positionH>
                <wp:positionV relativeFrom="paragraph">
                  <wp:posOffset>253365</wp:posOffset>
                </wp:positionV>
                <wp:extent cx="312420" cy="266700"/>
                <wp:effectExtent l="0" t="0" r="0" b="0"/>
                <wp:wrapSquare wrapText="bothSides"/>
                <wp:docPr id="1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244915" w14:textId="5CFD4380" w:rsidR="00480885" w:rsidRDefault="005122D5" w:rsidP="00480885">
                            <w:r w:rsidRPr="00480885">
                              <w:rPr>
                                <w:position w:val="-6"/>
                              </w:rPr>
                              <w:object w:dxaOrig="200" w:dyaOrig="225" w14:anchorId="593C520B">
                                <v:shape id="_x0000_i1068" type="#_x0000_t75" style="width:10pt;height:11.25pt">
                                  <v:imagedata r:id="rId69" o:title=""/>
                                </v:shape>
                                <o:OLEObject Type="Embed" ProgID="Equation.DSMT4" ShapeID="_x0000_i1068" DrawAspect="Content" ObjectID="_1687759819" r:id="rId70"/>
                              </w:object>
                            </w:r>
                            <w:r w:rsidR="00480885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BF60FD" id="_x0000_s1048" type="#_x0000_t202" style="position:absolute;margin-left:1.25pt;margin-top:19.95pt;width:24.6pt;height:21pt;z-index:2519992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" filled="f" stroked="f">
                <v:textbox>
                  <w:txbxContent>
                    <w:p w14:paraId="7A244915" w14:textId="5CFD4380" w:rsidR="00480885" w:rsidRDefault="005122D5" w:rsidP="00480885">
                      <w:r w:rsidRPr="00480885">
                        <w:rPr>
                          <w:position w:val="-6"/>
                        </w:rPr>
                        <w:object w:dxaOrig="200" w:dyaOrig="225" w14:anchorId="593C520B">
                          <v:shape id="_x0000_i1068" type="#_x0000_t75" style="width:10pt;height:11.25pt">
                            <v:imagedata r:id="rId69" o:title=""/>
                          </v:shape>
                          <o:OLEObject Type="Embed" ProgID="Equation.DSMT4" ShapeID="_x0000_i1068" DrawAspect="Content" ObjectID="_1687759819" r:id="rId71"/>
                        </w:object>
                      </w:r>
                      <w:r w:rsidR="00480885"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122D5">
        <w:rPr>
          <w:noProof/>
        </w:rPr>
        <mc:AlternateContent>
          <mc:Choice Requires="wps">
            <w:drawing>
              <wp:anchor distT="45720" distB="45720" distL="114300" distR="114300" simplePos="0" relativeHeight="251993088" behindDoc="0" locked="0" layoutInCell="1" allowOverlap="1" wp14:anchorId="20EC6CA8" wp14:editId="3ED7D208">
                <wp:simplePos x="0" y="0"/>
                <wp:positionH relativeFrom="column">
                  <wp:posOffset>-1733550</wp:posOffset>
                </wp:positionH>
                <wp:positionV relativeFrom="paragraph">
                  <wp:posOffset>221615</wp:posOffset>
                </wp:positionV>
                <wp:extent cx="312420" cy="266700"/>
                <wp:effectExtent l="0" t="0" r="0" b="0"/>
                <wp:wrapSquare wrapText="bothSides"/>
                <wp:docPr id="1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ACD702" w14:textId="499974F5" w:rsidR="00480885" w:rsidRDefault="005122D5" w:rsidP="00480885">
                            <w:r w:rsidRPr="00480885">
                              <w:rPr>
                                <w:position w:val="-6"/>
                              </w:rPr>
                              <w:object w:dxaOrig="238" w:dyaOrig="225" w14:anchorId="0A98100F">
                                <v:shape id="_x0000_i1070" type="#_x0000_t75" style="width:11.9pt;height:11.25pt">
                                  <v:imagedata r:id="rId72" o:title=""/>
                                </v:shape>
                                <o:OLEObject Type="Embed" ProgID="Equation.DSMT4" ShapeID="_x0000_i1070" DrawAspect="Content" ObjectID="_1687759820" r:id="rId73"/>
                              </w:object>
                            </w:r>
                            <w:r w:rsidR="00480885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EC6CA8" id="_x0000_s1049" type="#_x0000_t202" style="position:absolute;margin-left:-136.5pt;margin-top:17.45pt;width:24.6pt;height:21pt;z-index:2519930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" filled="f" stroked="f">
                <v:textbox>
                  <w:txbxContent>
                    <w:p w14:paraId="06ACD702" w14:textId="499974F5" w:rsidR="00480885" w:rsidRDefault="005122D5" w:rsidP="00480885">
                      <w:r w:rsidRPr="00480885">
                        <w:rPr>
                          <w:position w:val="-6"/>
                        </w:rPr>
                        <w:object w:dxaOrig="238" w:dyaOrig="225" w14:anchorId="0A98100F">
                          <v:shape id="_x0000_i1070" type="#_x0000_t75" style="width:11.9pt;height:11.25pt">
                            <v:imagedata r:id="rId72" o:title=""/>
                          </v:shape>
                          <o:OLEObject Type="Embed" ProgID="Equation.DSMT4" ShapeID="_x0000_i1070" DrawAspect="Content" ObjectID="_1687759820" r:id="rId74"/>
                        </w:object>
                      </w:r>
                      <w:r w:rsidR="00480885"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0" distB="0" distL="114300" distR="114300" simplePos="0" relativeHeight="251968512" behindDoc="0" locked="0" layoutInCell="1" allowOverlap="1" wp14:anchorId="04F41CB2" wp14:editId="00C7AE7F">
                <wp:simplePos x="0" y="0"/>
                <wp:positionH relativeFrom="column">
                  <wp:posOffset>4450715</wp:posOffset>
                </wp:positionH>
                <wp:positionV relativeFrom="paragraph">
                  <wp:posOffset>123825</wp:posOffset>
                </wp:positionV>
                <wp:extent cx="1066800" cy="708660"/>
                <wp:effectExtent l="0" t="0" r="19050" b="15240"/>
                <wp:wrapNone/>
                <wp:docPr id="72" name="Rectangle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0" cy="70866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7DE405B" w14:textId="601E3213" w:rsidR="00480885" w:rsidRDefault="00480885" w:rsidP="00480885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Vaccinated reinfected </w:t>
                            </w:r>
                          </w:p>
                          <w:p w14:paraId="1457A78C" w14:textId="36B3EAE9" w:rsidR="00480885" w:rsidRPr="009A608C" w:rsidRDefault="00480885" w:rsidP="0048088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D068A4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12"/>
                                <w:sz w:val="24"/>
                                <w:szCs w:val="24"/>
                              </w:rPr>
                              <w:object w:dxaOrig="301" w:dyaOrig="401" w14:anchorId="43156C08">
                                <v:shape id="_x0000_i1072" type="#_x0000_t75" style="width:15.05pt;height:20.05pt">
                                  <v:imagedata r:id="rId75" o:title=""/>
                                </v:shape>
                                <o:OLEObject Type="Embed" ProgID="Equation.DSMT4" ShapeID="_x0000_i1072" DrawAspect="Content" ObjectID="_1687759821" r:id="rId76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4F41CB2" id="Rectangle 72" o:spid="_x0000_s1050" style="position:absolute;margin-left:350.45pt;margin-top:9.75pt;width:84pt;height:55.8pt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" fillcolor="#9cb4e0" strokecolor="#8eaadb [1940]" strokeweight="1pt">
                <v:textbox>
                  <w:txbxContent>
                    <w:p w14:paraId="27DE405B" w14:textId="601E3213" w:rsidR="00480885" w:rsidRDefault="00480885" w:rsidP="00480885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Vaccinated reinfected </w:t>
                      </w:r>
                    </w:p>
                    <w:p w14:paraId="1457A78C" w14:textId="36B3EAE9" w:rsidR="00480885" w:rsidRPr="009A608C" w:rsidRDefault="00480885" w:rsidP="00480885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D068A4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12"/>
                          <w:sz w:val="24"/>
                          <w:szCs w:val="24"/>
                        </w:rPr>
                        <w:object w:dxaOrig="301" w:dyaOrig="401" w14:anchorId="43156C08">
                          <v:shape id="_x0000_i1072" type="#_x0000_t75" style="width:15.05pt;height:20.05pt">
                            <v:imagedata r:id="rId75" o:title=""/>
                          </v:shape>
                          <o:OLEObject Type="Embed" ProgID="Equation.DSMT4" ShapeID="_x0000_i1072" DrawAspect="Content" ObjectID="_1687759821" r:id="rId77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0" distB="0" distL="114300" distR="114300" simplePos="0" relativeHeight="251960320" behindDoc="0" locked="0" layoutInCell="1" allowOverlap="1" wp14:anchorId="53297967" wp14:editId="6A7EE852">
                <wp:simplePos x="0" y="0"/>
                <wp:positionH relativeFrom="column">
                  <wp:posOffset>2671445</wp:posOffset>
                </wp:positionH>
                <wp:positionV relativeFrom="paragraph">
                  <wp:posOffset>180975</wp:posOffset>
                </wp:positionV>
                <wp:extent cx="1108710" cy="716280"/>
                <wp:effectExtent l="0" t="0" r="15240" b="26670"/>
                <wp:wrapNone/>
                <wp:docPr id="73" name="Rectangle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8710" cy="71628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63C89F" w14:textId="4F3F9729" w:rsidR="00480885" w:rsidRDefault="00480885" w:rsidP="00480885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Vaccinated re-exposed</w:t>
                            </w:r>
                          </w:p>
                          <w:p w14:paraId="1514524F" w14:textId="091A4228" w:rsidR="00480885" w:rsidRPr="009A608C" w:rsidRDefault="00480885" w:rsidP="0048088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D068A4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12"/>
                                <w:sz w:val="24"/>
                                <w:szCs w:val="24"/>
                              </w:rPr>
                              <w:object w:dxaOrig="338" w:dyaOrig="401" w14:anchorId="01C35A17">
                                <v:shape id="_x0000_i1074" type="#_x0000_t75" style="width:16.9pt;height:20.05pt">
                                  <v:imagedata r:id="rId78" o:title=""/>
                                </v:shape>
                                <o:OLEObject Type="Embed" ProgID="Equation.DSMT4" ShapeID="_x0000_i1074" DrawAspect="Content" ObjectID="_1687759822" r:id="rId79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297967" id="Rectangle 73" o:spid="_x0000_s1051" style="position:absolute;margin-left:210.35pt;margin-top:14.25pt;width:87.3pt;height:56.4pt;z-index:25196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" fillcolor="#9cb4e0" strokecolor="#8eaadb [1940]" strokeweight="1pt">
                <v:textbox>
                  <w:txbxContent>
                    <w:p w14:paraId="3E63C89F" w14:textId="4F3F9729" w:rsidR="00480885" w:rsidRDefault="00480885" w:rsidP="00480885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Vaccinated re-exposed</w:t>
                      </w:r>
                    </w:p>
                    <w:p w14:paraId="1514524F" w14:textId="091A4228" w:rsidR="00480885" w:rsidRPr="009A608C" w:rsidRDefault="00480885" w:rsidP="00480885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D068A4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12"/>
                          <w:sz w:val="24"/>
                          <w:szCs w:val="24"/>
                        </w:rPr>
                        <w:object w:dxaOrig="338" w:dyaOrig="401" w14:anchorId="01C35A17">
                          <v:shape id="_x0000_i1074" type="#_x0000_t75" style="width:16.9pt;height:20.05pt">
                            <v:imagedata r:id="rId78" o:title=""/>
                          </v:shape>
                          <o:OLEObject Type="Embed" ProgID="Equation.DSMT4" ShapeID="_x0000_i1074" DrawAspect="Content" ObjectID="_1687759822" r:id="rId80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0" distB="0" distL="114300" distR="114300" simplePos="0" relativeHeight="251961344" behindDoc="0" locked="0" layoutInCell="1" allowOverlap="1" wp14:anchorId="6B553F15" wp14:editId="27A3CDA2">
                <wp:simplePos x="0" y="0"/>
                <wp:positionH relativeFrom="column">
                  <wp:posOffset>587375</wp:posOffset>
                </wp:positionH>
                <wp:positionV relativeFrom="paragraph">
                  <wp:posOffset>203835</wp:posOffset>
                </wp:positionV>
                <wp:extent cx="1074420" cy="674370"/>
                <wp:effectExtent l="0" t="0" r="11430" b="11430"/>
                <wp:wrapNone/>
                <wp:docPr id="93" name="Rectangle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4420" cy="67437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3E120B" w14:textId="77777777" w:rsidR="00480885" w:rsidRDefault="00480885" w:rsidP="00480885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Vaccinated</w:t>
                            </w:r>
                          </w:p>
                          <w:p w14:paraId="35FEC389" w14:textId="235BA10C" w:rsidR="00480885" w:rsidRDefault="00480885" w:rsidP="00480885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recovered</w:t>
                            </w:r>
                          </w:p>
                          <w:p w14:paraId="09A02F05" w14:textId="10E2855A" w:rsidR="00480885" w:rsidRPr="009A608C" w:rsidRDefault="00480885" w:rsidP="0048088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480885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4"/>
                                <w:sz w:val="24"/>
                                <w:szCs w:val="24"/>
                              </w:rPr>
                              <w:object w:dxaOrig="363" w:dyaOrig="313" w14:anchorId="7C6E7EAE">
                                <v:shape id="_x0000_i1076" type="#_x0000_t75" style="width:18.15pt;height:15.65pt">
                                  <v:imagedata r:id="rId81" o:title=""/>
                                </v:shape>
                                <o:OLEObject Type="Embed" ProgID="Equation.DSMT4" ShapeID="_x0000_i1076" DrawAspect="Content" ObjectID="_1687759823" r:id="rId82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B553F15" id="Rectangle 93" o:spid="_x0000_s1052" style="position:absolute;margin-left:46.25pt;margin-top:16.05pt;width:84.6pt;height:53.1pt;z-index:25196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" fillcolor="#9cb4e0" strokecolor="#8eaadb [1940]" strokeweight="1pt">
                <v:textbox>
                  <w:txbxContent>
                    <w:p w14:paraId="0D3E120B" w14:textId="77777777" w:rsidR="00480885" w:rsidRDefault="00480885" w:rsidP="00480885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Vaccinated</w:t>
                      </w:r>
                    </w:p>
                    <w:p w14:paraId="35FEC389" w14:textId="235BA10C" w:rsidR="00480885" w:rsidRDefault="00480885" w:rsidP="00480885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recovered</w:t>
                      </w:r>
                    </w:p>
                    <w:p w14:paraId="09A02F05" w14:textId="10E2855A" w:rsidR="00480885" w:rsidRPr="009A608C" w:rsidRDefault="00480885" w:rsidP="00480885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480885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4"/>
                          <w:sz w:val="24"/>
                          <w:szCs w:val="24"/>
                        </w:rPr>
                        <w:object w:dxaOrig="363" w:dyaOrig="313" w14:anchorId="7C6E7EAE">
                          <v:shape id="_x0000_i1076" type="#_x0000_t75" style="width:18.15pt;height:15.65pt">
                            <v:imagedata r:id="rId81" o:title=""/>
                          </v:shape>
                          <o:OLEObject Type="Embed" ProgID="Equation.DSMT4" ShapeID="_x0000_i1076" DrawAspect="Content" ObjectID="_1687759823" r:id="rId83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0" distB="0" distL="114300" distR="114300" simplePos="0" relativeHeight="251962368" behindDoc="0" locked="0" layoutInCell="1" allowOverlap="1" wp14:anchorId="57B6800B" wp14:editId="7D435E93">
                <wp:simplePos x="0" y="0"/>
                <wp:positionH relativeFrom="column">
                  <wp:posOffset>-1157605</wp:posOffset>
                </wp:positionH>
                <wp:positionV relativeFrom="paragraph">
                  <wp:posOffset>180975</wp:posOffset>
                </wp:positionV>
                <wp:extent cx="1040130" cy="697230"/>
                <wp:effectExtent l="0" t="0" r="26670" b="26670"/>
                <wp:wrapNone/>
                <wp:docPr id="74" name="Rectangle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0130" cy="69723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3CB9E5" w14:textId="4C98433A" w:rsidR="00480885" w:rsidRDefault="00480885" w:rsidP="00480885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Vaccinated infected</w:t>
                            </w:r>
                          </w:p>
                          <w:p w14:paraId="15B46B1F" w14:textId="28E4A6CC" w:rsidR="00480885" w:rsidRPr="009A608C" w:rsidRDefault="00480885" w:rsidP="0048088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D068A4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4"/>
                                <w:sz w:val="24"/>
                                <w:szCs w:val="24"/>
                              </w:rPr>
                              <w:object w:dxaOrig="301" w:dyaOrig="313" w14:anchorId="47A6634F">
                                <v:shape id="_x0000_i1078" type="#_x0000_t75" style="width:15.05pt;height:15.65pt">
                                  <v:imagedata r:id="rId84" o:title=""/>
                                </v:shape>
                                <o:OLEObject Type="Embed" ProgID="Equation.DSMT4" ShapeID="_x0000_i1078" DrawAspect="Content" ObjectID="_1687759824" r:id="rId85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7B6800B" id="Rectangle 74" o:spid="_x0000_s1053" style="position:absolute;margin-left:-91.15pt;margin-top:14.25pt;width:81.9pt;height:54.9pt;z-index:25196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" fillcolor="#9cb4e0" strokecolor="#8eaadb [1940]" strokeweight="1pt">
                <v:textbox>
                  <w:txbxContent>
                    <w:p w14:paraId="553CB9E5" w14:textId="4C98433A" w:rsidR="00480885" w:rsidRDefault="00480885" w:rsidP="00480885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Vaccinated infected</w:t>
                      </w:r>
                    </w:p>
                    <w:p w14:paraId="15B46B1F" w14:textId="28E4A6CC" w:rsidR="00480885" w:rsidRPr="009A608C" w:rsidRDefault="00480885" w:rsidP="00480885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D068A4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4"/>
                          <w:sz w:val="24"/>
                          <w:szCs w:val="24"/>
                        </w:rPr>
                        <w:object w:dxaOrig="301" w:dyaOrig="313" w14:anchorId="47A6634F">
                          <v:shape id="_x0000_i1078" type="#_x0000_t75" style="width:15.05pt;height:15.65pt">
                            <v:imagedata r:id="rId84" o:title=""/>
                          </v:shape>
                          <o:OLEObject Type="Embed" ProgID="Equation.DSMT4" ShapeID="_x0000_i1078" DrawAspect="Content" ObjectID="_1687759824" r:id="rId86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0" distB="0" distL="114300" distR="114300" simplePos="0" relativeHeight="251963392" behindDoc="0" locked="0" layoutInCell="1" allowOverlap="1" wp14:anchorId="34C45BFF" wp14:editId="2757980A">
                <wp:simplePos x="0" y="0"/>
                <wp:positionH relativeFrom="column">
                  <wp:posOffset>-2841625</wp:posOffset>
                </wp:positionH>
                <wp:positionV relativeFrom="paragraph">
                  <wp:posOffset>184785</wp:posOffset>
                </wp:positionV>
                <wp:extent cx="990600" cy="670560"/>
                <wp:effectExtent l="0" t="0" r="19050" b="15240"/>
                <wp:wrapNone/>
                <wp:docPr id="75" name="Rectangle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90600" cy="67056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7B3D2" w14:textId="77777777" w:rsidR="00480885" w:rsidRDefault="00480885" w:rsidP="00480885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Vaccinated</w:t>
                            </w:r>
                          </w:p>
                          <w:p w14:paraId="1A0712FA" w14:textId="6ED9978B" w:rsidR="00480885" w:rsidRDefault="00480885" w:rsidP="00480885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exposed</w:t>
                            </w:r>
                          </w:p>
                          <w:p w14:paraId="1C6FB9C5" w14:textId="760A6250" w:rsidR="00480885" w:rsidRPr="009A608C" w:rsidRDefault="00480885" w:rsidP="0048088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D068A4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4"/>
                                <w:sz w:val="24"/>
                                <w:szCs w:val="24"/>
                              </w:rPr>
                              <w:object w:dxaOrig="338" w:dyaOrig="313" w14:anchorId="457E5170">
                                <v:shape id="_x0000_i1080" type="#_x0000_t75" style="width:16.9pt;height:15.65pt">
                                  <v:imagedata r:id="rId87" o:title=""/>
                                </v:shape>
                                <o:OLEObject Type="Embed" ProgID="Equation.DSMT4" ShapeID="_x0000_i1080" DrawAspect="Content" ObjectID="_1687759825" r:id="rId88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4C45BFF" id="Rectangle 75" o:spid="_x0000_s1054" style="position:absolute;margin-left:-223.75pt;margin-top:14.55pt;width:78pt;height:52.8pt;z-index:25196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" fillcolor="#9cb4e0" strokecolor="#8eaadb [1940]" strokeweight="1pt">
                <v:textbox>
                  <w:txbxContent>
                    <w:p w14:paraId="2C97B3D2" w14:textId="77777777" w:rsidR="00480885" w:rsidRDefault="00480885" w:rsidP="00480885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Vaccinated</w:t>
                      </w:r>
                    </w:p>
                    <w:p w14:paraId="1A0712FA" w14:textId="6ED9978B" w:rsidR="00480885" w:rsidRDefault="00480885" w:rsidP="00480885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exposed</w:t>
                      </w:r>
                    </w:p>
                    <w:p w14:paraId="1C6FB9C5" w14:textId="760A6250" w:rsidR="00480885" w:rsidRPr="009A608C" w:rsidRDefault="00480885" w:rsidP="00480885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D068A4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4"/>
                          <w:sz w:val="24"/>
                          <w:szCs w:val="24"/>
                        </w:rPr>
                        <w:object w:dxaOrig="338" w:dyaOrig="313" w14:anchorId="457E5170">
                          <v:shape id="_x0000_i1080" type="#_x0000_t75" style="width:16.9pt;height:15.65pt">
                            <v:imagedata r:id="rId87" o:title=""/>
                          </v:shape>
                          <o:OLEObject Type="Embed" ProgID="Equation.DSMT4" ShapeID="_x0000_i1080" DrawAspect="Content" ObjectID="_1687759825" r:id="rId89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0" distB="0" distL="114300" distR="114300" simplePos="0" relativeHeight="251958272" behindDoc="0" locked="0" layoutInCell="1" allowOverlap="1" wp14:anchorId="59FC2D49" wp14:editId="3A623771">
                <wp:simplePos x="0" y="0"/>
                <wp:positionH relativeFrom="column">
                  <wp:posOffset>-4868545</wp:posOffset>
                </wp:positionH>
                <wp:positionV relativeFrom="paragraph">
                  <wp:posOffset>302260</wp:posOffset>
                </wp:positionV>
                <wp:extent cx="1013460" cy="453390"/>
                <wp:effectExtent l="0" t="0" r="15240" b="22860"/>
                <wp:wrapNone/>
                <wp:docPr id="79" name="Rectangle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3460" cy="45339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6D6A91" w14:textId="01DF161A" w:rsidR="00480885" w:rsidRDefault="00480885" w:rsidP="00480885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Vaccinated</w:t>
                            </w:r>
                          </w:p>
                          <w:p w14:paraId="449DFFE3" w14:textId="2D2B764F" w:rsidR="00480885" w:rsidRPr="009A608C" w:rsidRDefault="00480885" w:rsidP="0048088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D068A4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200" w:dyaOrig="288" w14:anchorId="05366FD8">
                                <v:shape id="_x0000_i1082" type="#_x0000_t75" style="width:10pt;height:14.4pt">
                                  <v:imagedata r:id="rId90" o:title=""/>
                                </v:shape>
                                <o:OLEObject Type="Embed" ProgID="Equation.DSMT4" ShapeID="_x0000_i1082" DrawAspect="Content" ObjectID="_1687759826" r:id="rId91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A608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9FC2D49" id="Rectangle 79" o:spid="_x0000_s1055" style="position:absolute;margin-left:-383.35pt;margin-top:23.8pt;width:79.8pt;height:35.7pt;z-index:25195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" fillcolor="#9cb4e0" strokecolor="#8eaadb [1940]" strokeweight="1pt">
                <v:textbox>
                  <w:txbxContent>
                    <w:p w14:paraId="146D6A91" w14:textId="01DF161A" w:rsidR="00480885" w:rsidRDefault="00480885" w:rsidP="00480885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Vaccinated</w:t>
                      </w:r>
                    </w:p>
                    <w:p w14:paraId="449DFFE3" w14:textId="2D2B764F" w:rsidR="00480885" w:rsidRPr="009A608C" w:rsidRDefault="00480885" w:rsidP="00480885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D068A4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6"/>
                          <w:sz w:val="24"/>
                          <w:szCs w:val="24"/>
                        </w:rPr>
                        <w:object w:dxaOrig="200" w:dyaOrig="288" w14:anchorId="05366FD8">
                          <v:shape id="_x0000_i1082" type="#_x0000_t75" style="width:10pt;height:14.4pt">
                            <v:imagedata r:id="rId90" o:title=""/>
                          </v:shape>
                          <o:OLEObject Type="Embed" ProgID="Equation.DSMT4" ShapeID="_x0000_i1082" DrawAspect="Content" ObjectID="_1687759826" r:id="rId92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9A608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14:paraId="539B395A" w14:textId="59E7BC21" w:rsidR="00480885" w:rsidRDefault="003C2212" w:rsidP="00480885">
      <w:pPr>
        <w:tabs>
          <w:tab w:val="left" w:pos="348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45312" behindDoc="0" locked="0" layoutInCell="1" allowOverlap="1" wp14:anchorId="0958ABBD" wp14:editId="0FA2F6D0">
                <wp:simplePos x="0" y="0"/>
                <wp:positionH relativeFrom="column">
                  <wp:posOffset>-4364024</wp:posOffset>
                </wp:positionH>
                <wp:positionV relativeFrom="paragraph">
                  <wp:posOffset>475615</wp:posOffset>
                </wp:positionV>
                <wp:extent cx="0" cy="890546"/>
                <wp:effectExtent l="57150" t="38100" r="57150" b="5080"/>
                <wp:wrapNone/>
                <wp:docPr id="22" name="Straight Arrow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890546"/>
                        </a:xfrm>
                        <a:prstGeom prst="straightConnector1">
                          <a:avLst/>
                        </a:prstGeom>
                        <a:ln w="28575">
                          <a:prstDash val="sysDot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07D835" id="Straight Arrow Connector 22" o:spid="_x0000_s1026" type="#_x0000_t32" style="position:absolute;margin-left:-343.6pt;margin-top:37.45pt;width:0;height:70.1pt;flip:y;z-index:25204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" strokecolor="black [3200]" strokeweight="2.25pt">
                <v:stroke dashstyle="1 1" endarrow="block" joinstyle="miter"/>
              </v:shape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2BC44C1B" wp14:editId="39747F2D">
                <wp:simplePos x="0" y="0"/>
                <wp:positionH relativeFrom="column">
                  <wp:posOffset>3791585</wp:posOffset>
                </wp:positionH>
                <wp:positionV relativeFrom="paragraph">
                  <wp:posOffset>214630</wp:posOffset>
                </wp:positionV>
                <wp:extent cx="685800" cy="0"/>
                <wp:effectExtent l="0" t="76200" r="19050" b="76200"/>
                <wp:wrapNone/>
                <wp:docPr id="92" name="Straight Arrow Connector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7A2540" id="Straight Arrow Connector 92" o:spid="_x0000_s1026" type="#_x0000_t32" style="position:absolute;margin-left:298.55pt;margin-top:16.9pt;width:54pt;height:0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" strokecolor="black [3200]" strokeweight="2.25pt">
                <v:stroke endarrow="block" joinstyle="miter"/>
              </v:shape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64F5AF6F" wp14:editId="67647D5F">
                <wp:simplePos x="0" y="0"/>
                <wp:positionH relativeFrom="column">
                  <wp:posOffset>1669415</wp:posOffset>
                </wp:positionH>
                <wp:positionV relativeFrom="paragraph">
                  <wp:posOffset>241935</wp:posOffset>
                </wp:positionV>
                <wp:extent cx="971550" cy="0"/>
                <wp:effectExtent l="0" t="76200" r="19050" b="76200"/>
                <wp:wrapNone/>
                <wp:docPr id="80" name="Straight Arrow Connector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7155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72191776" id="Straight Arrow Connector 80" o:spid="_x0000_s1026" type="#_x0000_t32" style="position:absolute;margin-left:131.45pt;margin-top:19.05pt;width:76.5pt;height:0;flip:y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" strokecolor="black [3200]" strokeweight="2.25pt">
                <v:stroke endarrow="block" joinstyle="miter"/>
              </v:shape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0" distB="0" distL="114300" distR="114300" simplePos="0" relativeHeight="251970560" behindDoc="0" locked="0" layoutInCell="1" allowOverlap="1" wp14:anchorId="0E6FC2BE" wp14:editId="702C9034">
                <wp:simplePos x="0" y="0"/>
                <wp:positionH relativeFrom="column">
                  <wp:posOffset>5532755</wp:posOffset>
                </wp:positionH>
                <wp:positionV relativeFrom="paragraph">
                  <wp:posOffset>187960</wp:posOffset>
                </wp:positionV>
                <wp:extent cx="685800" cy="0"/>
                <wp:effectExtent l="0" t="76200" r="19050" b="76200"/>
                <wp:wrapNone/>
                <wp:docPr id="91" name="Straight Arrow Connector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23639FD5" id="Straight Arrow Connector 91" o:spid="_x0000_s1026" type="#_x0000_t32" style="position:absolute;margin-left:435.65pt;margin-top:14.8pt;width:54pt;height:0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" strokecolor="black [3200]" strokeweight="2.25pt">
                <v:stroke endarrow="block" joinstyle="miter"/>
              </v:shape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0" distB="0" distL="114300" distR="114300" simplePos="0" relativeHeight="251967488" behindDoc="0" locked="0" layoutInCell="1" allowOverlap="1" wp14:anchorId="0BAEE87E" wp14:editId="5019DBD3">
                <wp:simplePos x="0" y="0"/>
                <wp:positionH relativeFrom="column">
                  <wp:posOffset>-125095</wp:posOffset>
                </wp:positionH>
                <wp:positionV relativeFrom="paragraph">
                  <wp:posOffset>233680</wp:posOffset>
                </wp:positionV>
                <wp:extent cx="685800" cy="0"/>
                <wp:effectExtent l="0" t="76200" r="19050" b="76200"/>
                <wp:wrapNone/>
                <wp:docPr id="94" name="Straight Arrow Connector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5AB9CA4B" id="Straight Arrow Connector 94" o:spid="_x0000_s1026" type="#_x0000_t32" style="position:absolute;margin-left:-9.85pt;margin-top:18.4pt;width:54pt;height:0;z-index:25196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" strokecolor="black [3200]" strokeweight="2.25pt">
                <v:stroke endarrow="block" joinstyle="miter"/>
              </v:shape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0" distB="0" distL="114300" distR="114300" simplePos="0" relativeHeight="251965440" behindDoc="0" locked="0" layoutInCell="1" allowOverlap="1" wp14:anchorId="0B131462" wp14:editId="7601A833">
                <wp:simplePos x="0" y="0"/>
                <wp:positionH relativeFrom="column">
                  <wp:posOffset>-1854835</wp:posOffset>
                </wp:positionH>
                <wp:positionV relativeFrom="paragraph">
                  <wp:posOffset>229870</wp:posOffset>
                </wp:positionV>
                <wp:extent cx="685800" cy="0"/>
                <wp:effectExtent l="0" t="76200" r="19050" b="76200"/>
                <wp:wrapNone/>
                <wp:docPr id="95" name="Straight Arrow Connector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1951B1A6" id="Straight Arrow Connector 95" o:spid="_x0000_s1026" type="#_x0000_t32" style="position:absolute;margin-left:-146.05pt;margin-top:18.1pt;width:54pt;height:0;z-index:25196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" strokecolor="black [3200]" strokeweight="2.25pt">
                <v:stroke endarrow="block" joinstyle="miter"/>
              </v:shape>
            </w:pict>
          </mc:Fallback>
        </mc:AlternateContent>
      </w:r>
      <w:r w:rsidR="00480885">
        <w:rPr>
          <w:noProof/>
        </w:rPr>
        <mc:AlternateContent>
          <mc:Choice Requires="wps">
            <w:drawing>
              <wp:anchor distT="0" distB="0" distL="114300" distR="114300" simplePos="0" relativeHeight="251959296" behindDoc="0" locked="0" layoutInCell="1" allowOverlap="1" wp14:anchorId="45B4B1E7" wp14:editId="03F8B2E3">
                <wp:simplePos x="0" y="0"/>
                <wp:positionH relativeFrom="column">
                  <wp:posOffset>-3843655</wp:posOffset>
                </wp:positionH>
                <wp:positionV relativeFrom="paragraph">
                  <wp:posOffset>230505</wp:posOffset>
                </wp:positionV>
                <wp:extent cx="971550" cy="0"/>
                <wp:effectExtent l="0" t="76200" r="19050" b="76200"/>
                <wp:wrapNone/>
                <wp:docPr id="97" name="Straight Arrow Connector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7155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5535C98D" id="Straight Arrow Connector 97" o:spid="_x0000_s1026" type="#_x0000_t32" style="position:absolute;margin-left:-302.65pt;margin-top:18.15pt;width:76.5pt;height:0;flip:y;z-index:25195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" strokecolor="black [3200]" strokeweight="2.25pt">
                <v:stroke endarrow="block" joinstyle="miter"/>
              </v:shape>
            </w:pict>
          </mc:Fallback>
        </mc:AlternateContent>
      </w:r>
    </w:p>
    <w:p w14:paraId="2CFB6318" w14:textId="50FF6CD6" w:rsidR="00480885" w:rsidRDefault="003C2212" w:rsidP="00453DC8">
      <w:pPr>
        <w:tabs>
          <w:tab w:val="left" w:pos="348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41216" behindDoc="0" locked="0" layoutInCell="1" allowOverlap="1" wp14:anchorId="4EF749AB" wp14:editId="63791DFD">
                <wp:simplePos x="0" y="0"/>
                <wp:positionH relativeFrom="column">
                  <wp:posOffset>7138670</wp:posOffset>
                </wp:positionH>
                <wp:positionV relativeFrom="paragraph">
                  <wp:posOffset>324816</wp:posOffset>
                </wp:positionV>
                <wp:extent cx="0" cy="731520"/>
                <wp:effectExtent l="0" t="0" r="19050" b="1143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731520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68DF06B" id="Straight Connector 20" o:spid="_x0000_s1026" style="position:absolute;flip:x y;z-index:25204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62.1pt,25.6pt" to="562.1pt,8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" strokecolor="black [3213]" strokeweight="2pt">
                <v:stroke dashstyle="1 1" joinstyle="miter"/>
              </v:line>
            </w:pict>
          </mc:Fallback>
        </mc:AlternateContent>
      </w:r>
      <w:r w:rsidR="00ED3A84">
        <w:rPr>
          <w:noProof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611F33ED" wp14:editId="0B8972BE">
                <wp:simplePos x="0" y="0"/>
                <wp:positionH relativeFrom="column">
                  <wp:posOffset>6941185</wp:posOffset>
                </wp:positionH>
                <wp:positionV relativeFrom="paragraph">
                  <wp:posOffset>347345</wp:posOffset>
                </wp:positionV>
                <wp:extent cx="0" cy="572494"/>
                <wp:effectExtent l="0" t="0" r="19050" b="18415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72494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FFA0D17" id="Straight Connector 13" o:spid="_x0000_s1026" style="position:absolute;flip:y;z-index:2520268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46.55pt,27.35pt" to="546.55pt,7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" strokecolor="black [3213]" strokeweight="2pt">
                <v:stroke dashstyle="1 1" joinstyle="miter"/>
              </v:line>
            </w:pict>
          </mc:Fallback>
        </mc:AlternateContent>
      </w:r>
    </w:p>
    <w:p w14:paraId="52D42A38" w14:textId="0D26BDF5" w:rsidR="00FA4D2D" w:rsidRDefault="003C2212" w:rsidP="00453DC8">
      <w:pPr>
        <w:tabs>
          <w:tab w:val="left" w:pos="348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49408" behindDoc="0" locked="0" layoutInCell="1" allowOverlap="1" wp14:anchorId="271B2D9D" wp14:editId="25053DCE">
                <wp:simplePos x="0" y="0"/>
                <wp:positionH relativeFrom="column">
                  <wp:posOffset>1191260</wp:posOffset>
                </wp:positionH>
                <wp:positionV relativeFrom="paragraph">
                  <wp:posOffset>40336</wp:posOffset>
                </wp:positionV>
                <wp:extent cx="0" cy="731520"/>
                <wp:effectExtent l="0" t="0" r="19050" b="1143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31520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C394531" id="Straight Connector 24" o:spid="_x0000_s1026" style="position:absolute;flip:y;z-index:252049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8pt,3.2pt" to="93.8pt,6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" strokecolor="black [3213]" strokeweight="2pt">
                <v:stroke dashstyle="1 1" joinstyle="miter"/>
              </v:line>
            </w:pict>
          </mc:Fallback>
        </mc:AlternateContent>
      </w:r>
      <w:r w:rsidR="00CF6B0C">
        <w:rPr>
          <w:noProof/>
        </w:rPr>
        <mc:AlternateContent>
          <mc:Choice Requires="wps">
            <w:drawing>
              <wp:anchor distT="45720" distB="45720" distL="114300" distR="114300" simplePos="0" relativeHeight="252033024" behindDoc="0" locked="0" layoutInCell="1" allowOverlap="1" wp14:anchorId="7A90A91C" wp14:editId="160DC7EE">
                <wp:simplePos x="0" y="0"/>
                <wp:positionH relativeFrom="column">
                  <wp:posOffset>4417695</wp:posOffset>
                </wp:positionH>
                <wp:positionV relativeFrom="paragraph">
                  <wp:posOffset>375782</wp:posOffset>
                </wp:positionV>
                <wp:extent cx="1485900" cy="365760"/>
                <wp:effectExtent l="0" t="0" r="0" b="0"/>
                <wp:wrapSquare wrapText="bothSides"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3657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D95DAB" w14:textId="77777777" w:rsidR="00CF6B0C" w:rsidRDefault="00CF6B0C" w:rsidP="00CF6B0C">
                            <w:r w:rsidRPr="005122D5">
                              <w:rPr>
                                <w:position w:val="-14"/>
                              </w:rPr>
                              <w:object w:dxaOrig="1553" w:dyaOrig="301" w14:anchorId="79F1F1E2">
                                <v:shape id="_x0000_i1152" type="#_x0000_t75" style="width:77.65pt;height:15.05pt">
                                  <v:imagedata r:id="rId57" o:title=""/>
                                </v:shape>
                                <o:OLEObject Type="Embed" ProgID="Equation.DSMT4" ShapeID="_x0000_i1152" DrawAspect="Content" ObjectID="_1687759827" r:id="rId9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90A91C" id="_x0000_s1056" type="#_x0000_t202" style="position:absolute;margin-left:347.85pt;margin-top:29.6pt;width:117pt;height:28.8pt;z-index:2520330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" filled="f" stroked="f">
                <v:textbox>
                  <w:txbxContent>
                    <w:p w14:paraId="51D95DAB" w14:textId="77777777" w:rsidR="00CF6B0C" w:rsidRDefault="00CF6B0C" w:rsidP="00CF6B0C">
                      <w:r w:rsidRPr="005122D5">
                        <w:rPr>
                          <w:position w:val="-14"/>
                        </w:rPr>
                        <w:object w:dxaOrig="1553" w:dyaOrig="301" w14:anchorId="79F1F1E2">
                          <v:shape id="_x0000_i1152" type="#_x0000_t75" style="width:77.65pt;height:15.05pt">
                            <v:imagedata r:id="rId57" o:title=""/>
                          </v:shape>
                          <o:OLEObject Type="Embed" ProgID="Equation.DSMT4" ShapeID="_x0000_i1152" DrawAspect="Content" ObjectID="_1687759827" r:id="rId94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F6B0C">
        <w:rPr>
          <w:noProof/>
        </w:rPr>
        <mc:AlternateContent>
          <mc:Choice Requires="wps">
            <w:drawing>
              <wp:anchor distT="0" distB="0" distL="114300" distR="114300" simplePos="0" relativeHeight="252028928" behindDoc="0" locked="0" layoutInCell="1" allowOverlap="1" wp14:anchorId="0E6BE317" wp14:editId="6637B09B">
                <wp:simplePos x="0" y="0"/>
                <wp:positionH relativeFrom="column">
                  <wp:posOffset>3253105</wp:posOffset>
                </wp:positionH>
                <wp:positionV relativeFrom="paragraph">
                  <wp:posOffset>119380</wp:posOffset>
                </wp:positionV>
                <wp:extent cx="0" cy="540689"/>
                <wp:effectExtent l="57150" t="38100" r="57150" b="12065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540689"/>
                        </a:xfrm>
                        <a:prstGeom prst="straightConnector1">
                          <a:avLst/>
                        </a:prstGeom>
                        <a:ln w="28575">
                          <a:prstDash val="sysDot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D8EF3D" id="Straight Arrow Connector 10" o:spid="_x0000_s1026" type="#_x0000_t32" style="position:absolute;margin-left:256.15pt;margin-top:9.4pt;width:0;height:42.55pt;flip:x y;z-index:25202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" strokecolor="black [3200]" strokeweight="2.25pt">
                <v:stroke dashstyle="1 1" endarrow="block" joinstyle="miter"/>
              </v:shape>
            </w:pict>
          </mc:Fallback>
        </mc:AlternateContent>
      </w:r>
    </w:p>
    <w:p w14:paraId="1BB14FF1" w14:textId="4ED7D58E" w:rsidR="00245049" w:rsidRPr="00453DC8" w:rsidRDefault="003C2212" w:rsidP="00453DC8">
      <w:pPr>
        <w:tabs>
          <w:tab w:val="left" w:pos="3480"/>
        </w:tabs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2043264" behindDoc="0" locked="0" layoutInCell="1" allowOverlap="1" wp14:anchorId="1668418C" wp14:editId="531DB0E7">
                <wp:simplePos x="0" y="0"/>
                <wp:positionH relativeFrom="margin">
                  <wp:posOffset>-4363803</wp:posOffset>
                </wp:positionH>
                <wp:positionV relativeFrom="paragraph">
                  <wp:posOffset>494223</wp:posOffset>
                </wp:positionV>
                <wp:extent cx="11502501" cy="23854"/>
                <wp:effectExtent l="0" t="0" r="22860" b="33655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502501" cy="23854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0074A6D" id="Straight Connector 21" o:spid="_x0000_s1026" style="position:absolute;flip:y;z-index:252043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343.6pt,38.9pt" to="562.1pt,4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" strokecolor="black [3213]" strokeweight="2pt">
                <v:stroke dashstyle="1 1" joinstyle="miter"/>
                <w10:wrap anchorx="margin"/>
              </v:line>
            </w:pict>
          </mc:Fallback>
        </mc:AlternateContent>
      </w:r>
      <w:r w:rsidR="00ED3A84">
        <w:rPr>
          <w:noProof/>
        </w:rPr>
        <mc:AlternateContent>
          <mc:Choice Requires="wps">
            <w:drawing>
              <wp:anchor distT="0" distB="0" distL="114300" distR="114300" simplePos="0" relativeHeight="252024832" behindDoc="0" locked="0" layoutInCell="1" allowOverlap="1" wp14:anchorId="53BFD3E4" wp14:editId="786A586D">
                <wp:simplePos x="0" y="0"/>
                <wp:positionH relativeFrom="margin">
                  <wp:posOffset>3274447</wp:posOffset>
                </wp:positionH>
                <wp:positionV relativeFrom="paragraph">
                  <wp:posOffset>375451</wp:posOffset>
                </wp:positionV>
                <wp:extent cx="3719720" cy="0"/>
                <wp:effectExtent l="0" t="0" r="14605" b="190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719720" cy="0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DD7EFB4" id="Straight Connector 12" o:spid="_x0000_s1026" style="position:absolute;flip:y;z-index:2520248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57.85pt,29.55pt" to="550.75pt,2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" strokecolor="black [3213]" strokeweight="2pt">
                <v:stroke dashstyle="1 1" joinstyle="miter"/>
                <w10:wrap anchorx="margin"/>
              </v:line>
            </w:pict>
          </mc:Fallback>
        </mc:AlternateContent>
      </w:r>
    </w:p>
    <w:sectPr w:rsidR="00245049" w:rsidRPr="00453DC8" w:rsidSect="00A456A3">
      <w:pgSz w:w="21888" w:h="20160" w:orient="landscape" w:code="5"/>
      <w:pgMar w:top="4205" w:right="8813" w:bottom="4565" w:left="8813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EF8EAE0" w14:textId="77777777" w:rsidR="00DA3732" w:rsidRDefault="00DA3732" w:rsidP="00D3038D">
      <w:pPr>
        <w:spacing w:after="0" w:line="240" w:lineRule="auto"/>
      </w:pPr>
      <w:r>
        <w:separator/>
      </w:r>
    </w:p>
  </w:endnote>
  <w:endnote w:type="continuationSeparator" w:id="0">
    <w:p w14:paraId="170EF64F" w14:textId="77777777" w:rsidR="00DA3732" w:rsidRDefault="00DA3732" w:rsidP="00D303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01E0AF9" w14:textId="77777777" w:rsidR="00DA3732" w:rsidRDefault="00DA3732" w:rsidP="00D3038D">
      <w:pPr>
        <w:spacing w:after="0" w:line="240" w:lineRule="auto"/>
      </w:pPr>
      <w:r>
        <w:separator/>
      </w:r>
    </w:p>
  </w:footnote>
  <w:footnote w:type="continuationSeparator" w:id="0">
    <w:p w14:paraId="57D9048D" w14:textId="77777777" w:rsidR="00DA3732" w:rsidRDefault="00DA3732" w:rsidP="00D3038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56A3"/>
    <w:rsid w:val="00067818"/>
    <w:rsid w:val="00083041"/>
    <w:rsid w:val="00086598"/>
    <w:rsid w:val="0011081A"/>
    <w:rsid w:val="00197D44"/>
    <w:rsid w:val="001D04A5"/>
    <w:rsid w:val="001E49CF"/>
    <w:rsid w:val="00245049"/>
    <w:rsid w:val="00286E8E"/>
    <w:rsid w:val="002B125D"/>
    <w:rsid w:val="002B3B11"/>
    <w:rsid w:val="002C1E21"/>
    <w:rsid w:val="002E564E"/>
    <w:rsid w:val="003007E5"/>
    <w:rsid w:val="00325FF3"/>
    <w:rsid w:val="0033015C"/>
    <w:rsid w:val="003B6F2D"/>
    <w:rsid w:val="003C2212"/>
    <w:rsid w:val="003D75FE"/>
    <w:rsid w:val="004124F3"/>
    <w:rsid w:val="00453DC8"/>
    <w:rsid w:val="00480885"/>
    <w:rsid w:val="004B622A"/>
    <w:rsid w:val="004C7A76"/>
    <w:rsid w:val="004F1881"/>
    <w:rsid w:val="004F21FC"/>
    <w:rsid w:val="005122D5"/>
    <w:rsid w:val="00535F54"/>
    <w:rsid w:val="005A0536"/>
    <w:rsid w:val="005A28EF"/>
    <w:rsid w:val="00645BA2"/>
    <w:rsid w:val="00654B0E"/>
    <w:rsid w:val="00660FE7"/>
    <w:rsid w:val="00673D0E"/>
    <w:rsid w:val="006C576A"/>
    <w:rsid w:val="00724A72"/>
    <w:rsid w:val="00743F60"/>
    <w:rsid w:val="007B29F3"/>
    <w:rsid w:val="00827CBB"/>
    <w:rsid w:val="00847516"/>
    <w:rsid w:val="00884BBE"/>
    <w:rsid w:val="008A3E8D"/>
    <w:rsid w:val="008A7520"/>
    <w:rsid w:val="008C085C"/>
    <w:rsid w:val="009076E5"/>
    <w:rsid w:val="00912DC7"/>
    <w:rsid w:val="009938C6"/>
    <w:rsid w:val="009A608C"/>
    <w:rsid w:val="009C1454"/>
    <w:rsid w:val="009E52B6"/>
    <w:rsid w:val="009F731F"/>
    <w:rsid w:val="00A176F2"/>
    <w:rsid w:val="00A456A3"/>
    <w:rsid w:val="00A84B6C"/>
    <w:rsid w:val="00AC7127"/>
    <w:rsid w:val="00AD0718"/>
    <w:rsid w:val="00B16852"/>
    <w:rsid w:val="00B32E05"/>
    <w:rsid w:val="00B55A22"/>
    <w:rsid w:val="00B816DD"/>
    <w:rsid w:val="00BE2FEE"/>
    <w:rsid w:val="00C12542"/>
    <w:rsid w:val="00CC1D4E"/>
    <w:rsid w:val="00CF6B0C"/>
    <w:rsid w:val="00D068A4"/>
    <w:rsid w:val="00D3038D"/>
    <w:rsid w:val="00DA3732"/>
    <w:rsid w:val="00DC6CC2"/>
    <w:rsid w:val="00DE4308"/>
    <w:rsid w:val="00E23724"/>
    <w:rsid w:val="00E72DF9"/>
    <w:rsid w:val="00EA5A6C"/>
    <w:rsid w:val="00ED3A84"/>
    <w:rsid w:val="00EE2D12"/>
    <w:rsid w:val="00FA4D2D"/>
    <w:rsid w:val="00FE5F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CA99A6"/>
  <w15:chartTrackingRefBased/>
  <w15:docId w15:val="{D1BE1B58-2A2C-4689-BB21-1190A3A358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C7A7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E2FE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2FEE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303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3038D"/>
  </w:style>
  <w:style w:type="paragraph" w:styleId="Footer">
    <w:name w:val="footer"/>
    <w:basedOn w:val="Normal"/>
    <w:link w:val="FooterChar"/>
    <w:uiPriority w:val="99"/>
    <w:unhideWhenUsed/>
    <w:rsid w:val="00D303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03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oleObject" Target="embeddings/oleObject11.bin"/><Relationship Id="rId42" Type="http://schemas.openxmlformats.org/officeDocument/2006/relationships/oleObject" Target="embeddings/oleObject25.bin"/><Relationship Id="rId47" Type="http://schemas.openxmlformats.org/officeDocument/2006/relationships/image" Target="media/image14.wmf"/><Relationship Id="rId63" Type="http://schemas.openxmlformats.org/officeDocument/2006/relationships/image" Target="media/image18.wmf"/><Relationship Id="rId68" Type="http://schemas.openxmlformats.org/officeDocument/2006/relationships/oleObject" Target="embeddings/oleObject44.bin"/><Relationship Id="rId84" Type="http://schemas.openxmlformats.org/officeDocument/2006/relationships/image" Target="media/image25.wmf"/><Relationship Id="rId89" Type="http://schemas.openxmlformats.org/officeDocument/2006/relationships/oleObject" Target="embeddings/oleObject58.bin"/><Relationship Id="rId16" Type="http://schemas.openxmlformats.org/officeDocument/2006/relationships/oleObject" Target="embeddings/oleObject8.bin"/><Relationship Id="rId11" Type="http://schemas.openxmlformats.org/officeDocument/2006/relationships/oleObject" Target="embeddings/oleObject4.bin"/><Relationship Id="rId32" Type="http://schemas.openxmlformats.org/officeDocument/2006/relationships/image" Target="media/image9.wmf"/><Relationship Id="rId37" Type="http://schemas.openxmlformats.org/officeDocument/2006/relationships/oleObject" Target="embeddings/oleObject22.bin"/><Relationship Id="rId53" Type="http://schemas.openxmlformats.org/officeDocument/2006/relationships/oleObject" Target="embeddings/oleObject34.bin"/><Relationship Id="rId58" Type="http://schemas.openxmlformats.org/officeDocument/2006/relationships/oleObject" Target="embeddings/oleObject37.bin"/><Relationship Id="rId74" Type="http://schemas.openxmlformats.org/officeDocument/2006/relationships/oleObject" Target="embeddings/oleObject48.bin"/><Relationship Id="rId79" Type="http://schemas.openxmlformats.org/officeDocument/2006/relationships/oleObject" Target="embeddings/oleObject51.bin"/><Relationship Id="rId5" Type="http://schemas.openxmlformats.org/officeDocument/2006/relationships/endnotes" Target="endnotes.xml"/><Relationship Id="rId90" Type="http://schemas.openxmlformats.org/officeDocument/2006/relationships/image" Target="media/image27.wmf"/><Relationship Id="rId95" Type="http://schemas.openxmlformats.org/officeDocument/2006/relationships/fontTable" Target="fontTable.xml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29.bin"/><Relationship Id="rId64" Type="http://schemas.openxmlformats.org/officeDocument/2006/relationships/oleObject" Target="embeddings/oleObject41.bin"/><Relationship Id="rId69" Type="http://schemas.openxmlformats.org/officeDocument/2006/relationships/image" Target="media/image2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2.bin"/><Relationship Id="rId72" Type="http://schemas.openxmlformats.org/officeDocument/2006/relationships/image" Target="media/image21.wmf"/><Relationship Id="rId80" Type="http://schemas.openxmlformats.org/officeDocument/2006/relationships/oleObject" Target="embeddings/oleObject52.bin"/><Relationship Id="rId85" Type="http://schemas.openxmlformats.org/officeDocument/2006/relationships/oleObject" Target="embeddings/oleObject55.bin"/><Relationship Id="rId93" Type="http://schemas.openxmlformats.org/officeDocument/2006/relationships/oleObject" Target="embeddings/oleObject61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4.wmf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9.bin"/><Relationship Id="rId38" Type="http://schemas.openxmlformats.org/officeDocument/2006/relationships/image" Target="media/image11.wmf"/><Relationship Id="rId46" Type="http://schemas.openxmlformats.org/officeDocument/2006/relationships/oleObject" Target="embeddings/oleObject28.bin"/><Relationship Id="rId59" Type="http://schemas.openxmlformats.org/officeDocument/2006/relationships/oleObject" Target="embeddings/oleObject38.bin"/><Relationship Id="rId67" Type="http://schemas.openxmlformats.org/officeDocument/2006/relationships/oleObject" Target="embeddings/oleObject43.bin"/><Relationship Id="rId20" Type="http://schemas.openxmlformats.org/officeDocument/2006/relationships/image" Target="media/image5.wmf"/><Relationship Id="rId41" Type="http://schemas.openxmlformats.org/officeDocument/2006/relationships/image" Target="media/image12.wmf"/><Relationship Id="rId54" Type="http://schemas.openxmlformats.org/officeDocument/2006/relationships/image" Target="media/image15.wmf"/><Relationship Id="rId62" Type="http://schemas.openxmlformats.org/officeDocument/2006/relationships/oleObject" Target="embeddings/oleObject40.bin"/><Relationship Id="rId70" Type="http://schemas.openxmlformats.org/officeDocument/2006/relationships/oleObject" Target="embeddings/oleObject45.bin"/><Relationship Id="rId75" Type="http://schemas.openxmlformats.org/officeDocument/2006/relationships/image" Target="media/image22.wmf"/><Relationship Id="rId83" Type="http://schemas.openxmlformats.org/officeDocument/2006/relationships/oleObject" Target="embeddings/oleObject54.bin"/><Relationship Id="rId88" Type="http://schemas.openxmlformats.org/officeDocument/2006/relationships/oleObject" Target="embeddings/oleObject57.bin"/><Relationship Id="rId91" Type="http://schemas.openxmlformats.org/officeDocument/2006/relationships/oleObject" Target="embeddings/oleObject59.bin"/><Relationship Id="rId9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image" Target="media/image6.wmf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0.bin"/><Relationship Id="rId57" Type="http://schemas.openxmlformats.org/officeDocument/2006/relationships/image" Target="media/image1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8.bin"/><Relationship Id="rId44" Type="http://schemas.openxmlformats.org/officeDocument/2006/relationships/image" Target="media/image13.wmf"/><Relationship Id="rId52" Type="http://schemas.openxmlformats.org/officeDocument/2006/relationships/oleObject" Target="embeddings/oleObject33.bin"/><Relationship Id="rId60" Type="http://schemas.openxmlformats.org/officeDocument/2006/relationships/image" Target="media/image17.wmf"/><Relationship Id="rId65" Type="http://schemas.openxmlformats.org/officeDocument/2006/relationships/oleObject" Target="embeddings/oleObject42.bin"/><Relationship Id="rId73" Type="http://schemas.openxmlformats.org/officeDocument/2006/relationships/oleObject" Target="embeddings/oleObject47.bin"/><Relationship Id="rId78" Type="http://schemas.openxmlformats.org/officeDocument/2006/relationships/image" Target="media/image23.wmf"/><Relationship Id="rId81" Type="http://schemas.openxmlformats.org/officeDocument/2006/relationships/image" Target="media/image24.wmf"/><Relationship Id="rId86" Type="http://schemas.openxmlformats.org/officeDocument/2006/relationships/oleObject" Target="embeddings/oleObject56.bin"/><Relationship Id="rId94" Type="http://schemas.openxmlformats.org/officeDocument/2006/relationships/oleObject" Target="embeddings/oleObject62.bin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3.bin"/><Relationship Id="rId34" Type="http://schemas.openxmlformats.org/officeDocument/2006/relationships/oleObject" Target="embeddings/oleObject20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5.bin"/><Relationship Id="rId76" Type="http://schemas.openxmlformats.org/officeDocument/2006/relationships/oleObject" Target="embeddings/oleObject4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6.bin"/><Relationship Id="rId92" Type="http://schemas.openxmlformats.org/officeDocument/2006/relationships/oleObject" Target="embeddings/oleObject60.bin"/><Relationship Id="rId2" Type="http://schemas.openxmlformats.org/officeDocument/2006/relationships/settings" Target="settings.xml"/><Relationship Id="rId29" Type="http://schemas.openxmlformats.org/officeDocument/2006/relationships/image" Target="media/image8.wmf"/><Relationship Id="rId24" Type="http://schemas.openxmlformats.org/officeDocument/2006/relationships/oleObject" Target="embeddings/oleObject13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7.bin"/><Relationship Id="rId66" Type="http://schemas.openxmlformats.org/officeDocument/2006/relationships/image" Target="media/image19.wmf"/><Relationship Id="rId87" Type="http://schemas.openxmlformats.org/officeDocument/2006/relationships/image" Target="media/image26.wmf"/><Relationship Id="rId61" Type="http://schemas.openxmlformats.org/officeDocument/2006/relationships/oleObject" Target="embeddings/oleObject39.bin"/><Relationship Id="rId82" Type="http://schemas.openxmlformats.org/officeDocument/2006/relationships/oleObject" Target="embeddings/oleObject53.bin"/><Relationship Id="rId19" Type="http://schemas.openxmlformats.org/officeDocument/2006/relationships/oleObject" Target="embeddings/oleObject10.bin"/><Relationship Id="rId14" Type="http://schemas.openxmlformats.org/officeDocument/2006/relationships/image" Target="media/image3.wmf"/><Relationship Id="rId30" Type="http://schemas.openxmlformats.org/officeDocument/2006/relationships/oleObject" Target="embeddings/oleObject17.bin"/><Relationship Id="rId35" Type="http://schemas.openxmlformats.org/officeDocument/2006/relationships/image" Target="media/image10.wmf"/><Relationship Id="rId56" Type="http://schemas.openxmlformats.org/officeDocument/2006/relationships/oleObject" Target="embeddings/oleObject36.bin"/><Relationship Id="rId77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</TotalTime>
  <Pages>1</Pages>
  <Words>11</Words>
  <Characters>6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search</dc:creator>
  <cp:keywords/>
  <dc:description/>
  <cp:lastModifiedBy>Houssein Ayoub</cp:lastModifiedBy>
  <cp:revision>13</cp:revision>
  <cp:lastPrinted>2020-09-21T10:10:00Z</cp:lastPrinted>
  <dcterms:created xsi:type="dcterms:W3CDTF">2021-04-17T23:50:00Z</dcterms:created>
  <dcterms:modified xsi:type="dcterms:W3CDTF">2021-07-14T0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